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charts/chart6.xml" ContentType="application/vnd.openxmlformats-officedocument.drawingml.chart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theme/theme1.xml" ContentType="application/vnd.openxmlformats-officedocument.theme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F335E" w:rsidRDefault="006F335E" w:rsidP="006F335E">
      <w:pPr>
        <w:pStyle w:val="1"/>
        <w:shd w:val="clear" w:color="auto" w:fill="FFFFFF"/>
        <w:spacing w:before="0" w:beforeAutospacing="0" w:after="0" w:afterAutospacing="0" w:line="360" w:lineRule="auto"/>
        <w:jc w:val="center"/>
        <w:rPr>
          <w:b w:val="0"/>
          <w:sz w:val="24"/>
          <w:szCs w:val="24"/>
        </w:rPr>
      </w:pPr>
      <w:proofErr w:type="gramStart"/>
      <w:r w:rsidRPr="001D2596">
        <w:rPr>
          <w:b w:val="0"/>
          <w:sz w:val="24"/>
          <w:szCs w:val="24"/>
        </w:rPr>
        <w:t>Гвардейский</w:t>
      </w:r>
      <w:proofErr w:type="gramEnd"/>
      <w:r w:rsidRPr="001D2596">
        <w:rPr>
          <w:b w:val="0"/>
          <w:sz w:val="24"/>
          <w:szCs w:val="24"/>
        </w:rPr>
        <w:t xml:space="preserve"> УВК «Общеобразовательная школа 1-111 ступеней – гимназия»</w:t>
      </w:r>
    </w:p>
    <w:p w:rsidR="006F335E" w:rsidRDefault="006F335E" w:rsidP="006F335E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F335E" w:rsidRPr="00874444" w:rsidRDefault="006F335E" w:rsidP="006F335E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Тема </w:t>
      </w:r>
      <w:r w:rsidRPr="00874444">
        <w:rPr>
          <w:rFonts w:ascii="Times New Roman" w:hAnsi="Times New Roman" w:cs="Times New Roman"/>
          <w:b/>
          <w:sz w:val="28"/>
          <w:szCs w:val="28"/>
        </w:rPr>
        <w:t>«Выполнение практической работы по построению графиков функций с использованием программных средств»</w:t>
      </w:r>
    </w:p>
    <w:p w:rsidR="006F335E" w:rsidRDefault="006F335E" w:rsidP="006F335E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6F335E" w:rsidRDefault="006F335E" w:rsidP="006F335E">
      <w:pPr>
        <w:pStyle w:val="a3"/>
        <w:spacing w:after="0"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74444">
        <w:rPr>
          <w:rFonts w:ascii="Times New Roman" w:hAnsi="Times New Roman" w:cs="Times New Roman"/>
          <w:b/>
          <w:sz w:val="28"/>
          <w:szCs w:val="28"/>
        </w:rPr>
        <w:t>Задание:</w:t>
      </w:r>
      <w:r w:rsidRPr="00874444">
        <w:rPr>
          <w:rFonts w:ascii="Times New Roman" w:hAnsi="Times New Roman" w:cs="Times New Roman"/>
          <w:sz w:val="28"/>
          <w:szCs w:val="28"/>
        </w:rPr>
        <w:t xml:space="preserve"> Построить 5 произвольных графиков с использованием программы </w:t>
      </w:r>
      <w:r w:rsidRPr="00874444">
        <w:rPr>
          <w:rFonts w:ascii="Times New Roman" w:hAnsi="Times New Roman" w:cs="Times New Roman"/>
          <w:sz w:val="28"/>
          <w:szCs w:val="28"/>
          <w:lang w:val="en-US"/>
        </w:rPr>
        <w:t>M</w:t>
      </w:r>
      <w:proofErr w:type="spellStart"/>
      <w:r w:rsidRPr="00874444">
        <w:rPr>
          <w:rFonts w:ascii="Times New Roman" w:hAnsi="Times New Roman" w:cs="Times New Roman"/>
          <w:sz w:val="28"/>
          <w:szCs w:val="28"/>
        </w:rPr>
        <w:t>icrosoft</w:t>
      </w:r>
      <w:proofErr w:type="spellEnd"/>
      <w:r w:rsidRPr="0087444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74444">
        <w:rPr>
          <w:rFonts w:ascii="Times New Roman" w:hAnsi="Times New Roman" w:cs="Times New Roman"/>
          <w:sz w:val="28"/>
          <w:szCs w:val="28"/>
          <w:lang w:val="en-US"/>
        </w:rPr>
        <w:t>Offise</w:t>
      </w:r>
      <w:proofErr w:type="spellEnd"/>
      <w:r w:rsidRPr="00874444">
        <w:rPr>
          <w:rFonts w:ascii="Times New Roman" w:hAnsi="Times New Roman" w:cs="Times New Roman"/>
          <w:sz w:val="28"/>
          <w:szCs w:val="28"/>
        </w:rPr>
        <w:t xml:space="preserve"> </w:t>
      </w:r>
      <w:r w:rsidRPr="00874444">
        <w:rPr>
          <w:rFonts w:ascii="Times New Roman" w:hAnsi="Times New Roman" w:cs="Times New Roman"/>
          <w:sz w:val="28"/>
          <w:szCs w:val="28"/>
          <w:lang w:val="en-US"/>
        </w:rPr>
        <w:t>Excel</w:t>
      </w:r>
      <w:r w:rsidRPr="00874444">
        <w:rPr>
          <w:rFonts w:ascii="Times New Roman" w:hAnsi="Times New Roman" w:cs="Times New Roman"/>
          <w:sz w:val="28"/>
          <w:szCs w:val="28"/>
        </w:rPr>
        <w:t>. Выполнить описание алгоритма построения 3 различных графиков.</w:t>
      </w:r>
    </w:p>
    <w:p w:rsidR="006F335E" w:rsidRPr="000145E9" w:rsidRDefault="006F335E" w:rsidP="006F335E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145E9">
        <w:rPr>
          <w:rFonts w:ascii="Times New Roman" w:hAnsi="Times New Roman" w:cs="Times New Roman"/>
          <w:b/>
          <w:sz w:val="28"/>
          <w:szCs w:val="28"/>
        </w:rPr>
        <w:t>1.Построить график функции у = 2х</w:t>
      </w:r>
      <w:r w:rsidRPr="000145E9">
        <w:rPr>
          <w:b/>
          <w:position w:val="-4"/>
        </w:rPr>
        <w:object w:dxaOrig="1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5.75pt" o:ole="">
            <v:imagedata r:id="rId5" o:title=""/>
          </v:shape>
          <o:OLEObject Type="Embed" ProgID="Equation.DSMT4" ShapeID="_x0000_i1025" DrawAspect="Content" ObjectID="_1479748706" r:id="rId6"/>
        </w:object>
      </w:r>
      <w:r w:rsidRPr="000145E9">
        <w:rPr>
          <w:rFonts w:ascii="Times New Roman" w:hAnsi="Times New Roman" w:cs="Times New Roman"/>
          <w:b/>
          <w:sz w:val="28"/>
          <w:szCs w:val="28"/>
        </w:rPr>
        <w:t xml:space="preserve">+8х +9 на отрезке </w:t>
      </w:r>
      <w:r w:rsidRPr="000145E9">
        <w:rPr>
          <w:b/>
          <w:position w:val="-14"/>
        </w:rPr>
        <w:object w:dxaOrig="660" w:dyaOrig="400">
          <v:shape id="_x0000_i1026" type="#_x0000_t75" style="width:30.75pt;height:20.25pt" o:ole="">
            <v:imagedata r:id="rId7" o:title=""/>
          </v:shape>
          <o:OLEObject Type="Embed" ProgID="Equation.DSMT4" ShapeID="_x0000_i1026" DrawAspect="Content" ObjectID="_1479748707" r:id="rId8"/>
        </w:object>
      </w:r>
      <w:r w:rsidRPr="000145E9">
        <w:rPr>
          <w:rFonts w:ascii="Times New Roman" w:hAnsi="Times New Roman" w:cs="Times New Roman"/>
          <w:b/>
          <w:sz w:val="28"/>
          <w:szCs w:val="28"/>
        </w:rPr>
        <w:t>с шагом 0,5.</w:t>
      </w:r>
    </w:p>
    <w:p w:rsidR="006F335E" w:rsidRPr="00B63CB0" w:rsidRDefault="006F335E" w:rsidP="006F335E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лгоритм п</w:t>
      </w:r>
      <w:r w:rsidRPr="00B63CB0">
        <w:rPr>
          <w:rFonts w:ascii="Times New Roman" w:hAnsi="Times New Roman" w:cs="Times New Roman"/>
          <w:sz w:val="28"/>
          <w:szCs w:val="28"/>
        </w:rPr>
        <w:t>остроени</w:t>
      </w:r>
      <w:r>
        <w:rPr>
          <w:rFonts w:ascii="Times New Roman" w:hAnsi="Times New Roman" w:cs="Times New Roman"/>
          <w:sz w:val="28"/>
          <w:szCs w:val="28"/>
        </w:rPr>
        <w:t>я графика</w:t>
      </w:r>
      <w:r w:rsidRPr="00B63CB0">
        <w:rPr>
          <w:rFonts w:ascii="Times New Roman" w:hAnsi="Times New Roman" w:cs="Times New Roman"/>
          <w:sz w:val="28"/>
          <w:szCs w:val="28"/>
        </w:rPr>
        <w:t>:</w:t>
      </w:r>
    </w:p>
    <w:p w:rsidR="006F335E" w:rsidRPr="00790918" w:rsidRDefault="006F335E" w:rsidP="006F335E">
      <w:pPr>
        <w:pStyle w:val="a3"/>
        <w:numPr>
          <w:ilvl w:val="0"/>
          <w:numId w:val="1"/>
        </w:numPr>
        <w:spacing w:after="0" w:line="360" w:lineRule="auto"/>
        <w:ind w:left="-142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пустите </w:t>
      </w:r>
      <w:r w:rsidRPr="00874444">
        <w:rPr>
          <w:rFonts w:ascii="Times New Roman" w:hAnsi="Times New Roman" w:cs="Times New Roman"/>
          <w:sz w:val="28"/>
          <w:szCs w:val="28"/>
          <w:lang w:val="en-US"/>
        </w:rPr>
        <w:t>M</w:t>
      </w:r>
      <w:proofErr w:type="spellStart"/>
      <w:r w:rsidRPr="00874444">
        <w:rPr>
          <w:rFonts w:ascii="Times New Roman" w:hAnsi="Times New Roman" w:cs="Times New Roman"/>
          <w:sz w:val="28"/>
          <w:szCs w:val="28"/>
        </w:rPr>
        <w:t>icrosoft</w:t>
      </w:r>
      <w:proofErr w:type="spellEnd"/>
      <w:r w:rsidRPr="0087444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74444">
        <w:rPr>
          <w:rFonts w:ascii="Times New Roman" w:hAnsi="Times New Roman" w:cs="Times New Roman"/>
          <w:sz w:val="28"/>
          <w:szCs w:val="28"/>
          <w:lang w:val="en-US"/>
        </w:rPr>
        <w:t>Offise</w:t>
      </w:r>
      <w:proofErr w:type="spellEnd"/>
      <w:r w:rsidRPr="00874444">
        <w:rPr>
          <w:rFonts w:ascii="Times New Roman" w:hAnsi="Times New Roman" w:cs="Times New Roman"/>
          <w:sz w:val="28"/>
          <w:szCs w:val="28"/>
        </w:rPr>
        <w:t xml:space="preserve"> </w:t>
      </w:r>
      <w:r w:rsidRPr="00874444">
        <w:rPr>
          <w:rFonts w:ascii="Times New Roman" w:hAnsi="Times New Roman" w:cs="Times New Roman"/>
          <w:sz w:val="28"/>
          <w:szCs w:val="28"/>
          <w:lang w:val="en-US"/>
        </w:rPr>
        <w:t>Excel</w:t>
      </w:r>
      <w:r>
        <w:rPr>
          <w:rFonts w:ascii="Times New Roman" w:hAnsi="Times New Roman" w:cs="Times New Roman"/>
          <w:sz w:val="28"/>
          <w:szCs w:val="28"/>
        </w:rPr>
        <w:t xml:space="preserve"> (2007). Создайте шапку таблицы соответственно рисунку</w:t>
      </w:r>
      <w:r w:rsidRPr="00FF0680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6F335E" w:rsidRPr="00790918" w:rsidRDefault="006F335E" w:rsidP="006F335E">
      <w:pPr>
        <w:pStyle w:val="a3"/>
        <w:spacing w:after="0" w:line="240" w:lineRule="auto"/>
        <w:ind w:left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2028825" cy="1904204"/>
            <wp:effectExtent l="19050" t="0" r="9525" b="0"/>
            <wp:docPr id="71" name="Рисунок 20" descr="C:\Users\мама\AppData\Local\Microsoft\Windows\Temporary Internet Files\Content.Word\пр1 курсы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мама\AppData\Local\Microsoft\Windows\Temporary Internet Files\Content.Word\пр1 курсы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748" cy="19078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335E" w:rsidRPr="005D0065" w:rsidRDefault="006F335E" w:rsidP="006F335E">
      <w:pPr>
        <w:pStyle w:val="a3"/>
        <w:spacing w:after="0" w:line="240" w:lineRule="auto"/>
        <w:ind w:left="567"/>
        <w:jc w:val="both"/>
        <w:rPr>
          <w:rFonts w:ascii="Times New Roman" w:hAnsi="Times New Roman" w:cs="Times New Roman"/>
          <w:sz w:val="28"/>
          <w:szCs w:val="28"/>
        </w:rPr>
      </w:pPr>
    </w:p>
    <w:p w:rsidR="006F335E" w:rsidRPr="003E5C9C" w:rsidRDefault="006F335E" w:rsidP="006F335E">
      <w:pPr>
        <w:pStyle w:val="a3"/>
        <w:numPr>
          <w:ilvl w:val="0"/>
          <w:numId w:val="1"/>
        </w:numPr>
        <w:spacing w:after="0" w:line="360" w:lineRule="auto"/>
        <w:ind w:left="-142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Составьте таблицу данных. В ячейку</w:t>
      </w:r>
      <w:proofErr w:type="gramStart"/>
      <w:r>
        <w:rPr>
          <w:rFonts w:ascii="Times New Roman" w:hAnsi="Times New Roman" w:cs="Times New Roman"/>
          <w:color w:val="000000"/>
          <w:sz w:val="28"/>
          <w:szCs w:val="28"/>
        </w:rPr>
        <w:t xml:space="preserve"> В</w:t>
      </w:r>
      <w:proofErr w:type="gramEnd"/>
      <w:r w:rsidRPr="005D0065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39" w:dyaOrig="360">
          <v:shape id="_x0000_i1027" type="#_x0000_t75" style="width:5.25pt;height:20.25pt" o:ole="">
            <v:imagedata r:id="rId10" o:title=""/>
          </v:shape>
          <o:OLEObject Type="Embed" ProgID="Equation.DSMT4" ShapeID="_x0000_i1027" DrawAspect="Content" ObjectID="_1479748708" r:id="rId11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введите число -4, в ячейку В</w:t>
      </w:r>
      <w:r w:rsidRPr="005D0065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39" w:dyaOrig="360">
          <v:shape id="_x0000_i1028" type="#_x0000_t75" style="width:5.25pt;height:20.25pt" o:ole="">
            <v:imagedata r:id="rId12" o:title=""/>
          </v:shape>
          <o:OLEObject Type="Embed" ProgID="Equation.DSMT4" ShapeID="_x0000_i1028" DrawAspect="Content" ObjectID="_1479748709" r:id="rId13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введите формулу: =</w:t>
      </w:r>
      <w:r w:rsidRPr="005D0065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>В</w:t>
      </w:r>
      <w:r w:rsidRPr="005D0065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39" w:dyaOrig="360">
          <v:shape id="_x0000_i1029" type="#_x0000_t75" style="width:5.25pt;height:20.25pt" o:ole="">
            <v:imagedata r:id="rId10" o:title=""/>
          </v:shape>
          <o:OLEObject Type="Embed" ProgID="Equation.DSMT4" ShapeID="_x0000_i1029" DrawAspect="Content" ObjectID="_1479748710" r:id="rId14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+0,5 и протяните маркером  формулу на 24 ячейки. Получили значения переменной Х. Для нахождения значений функции в ячейку </w:t>
      </w:r>
      <w:proofErr w:type="gramStart"/>
      <w:r>
        <w:rPr>
          <w:rFonts w:ascii="Times New Roman" w:hAnsi="Times New Roman" w:cs="Times New Roman"/>
          <w:color w:val="000000"/>
          <w:sz w:val="28"/>
          <w:szCs w:val="28"/>
        </w:rPr>
        <w:t>С</w:t>
      </w:r>
      <w:r w:rsidRPr="005D0065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39" w:dyaOrig="360">
          <v:shape id="_x0000_i1030" type="#_x0000_t75" style="width:5.25pt;height:20.25pt" o:ole="">
            <v:imagedata r:id="rId15" o:title=""/>
          </v:shape>
          <o:OLEObject Type="Embed" ProgID="Equation.DSMT4" ShapeID="_x0000_i1030" DrawAspect="Content" ObjectID="_1479748711" r:id="rId16"/>
        </w:object>
      </w:r>
      <w:r>
        <w:rPr>
          <w:rFonts w:ascii="Times New Roman" w:hAnsi="Times New Roman" w:cs="Times New Roman"/>
          <w:color w:val="000000"/>
          <w:position w:val="-12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>введите</w:t>
      </w:r>
      <w:proofErr w:type="gram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формулу квадратичной функции:</w:t>
      </w:r>
    </w:p>
    <w:p w:rsidR="006F335E" w:rsidRDefault="006F335E" w:rsidP="006F335E">
      <w:pPr>
        <w:spacing w:after="0" w:line="360" w:lineRule="auto"/>
        <w:ind w:left="-142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E5C9C">
        <w:rPr>
          <w:rFonts w:ascii="Times New Roman" w:hAnsi="Times New Roman" w:cs="Times New Roman"/>
          <w:color w:val="000000"/>
          <w:sz w:val="28"/>
          <w:szCs w:val="28"/>
        </w:rPr>
        <w:t>=А</w:t>
      </w:r>
      <w:r w:rsidRPr="005D0065">
        <w:rPr>
          <w:position w:val="-12"/>
        </w:rPr>
        <w:object w:dxaOrig="160" w:dyaOrig="360">
          <v:shape id="_x0000_i1031" type="#_x0000_t75" style="width:10.5pt;height:20.25pt" o:ole="">
            <v:imagedata r:id="rId17" o:title=""/>
          </v:shape>
          <o:OLEObject Type="Embed" ProgID="Equation.DSMT4" ShapeID="_x0000_i1031" DrawAspect="Content" ObjectID="_1479748712" r:id="rId18"/>
        </w:object>
      </w:r>
      <w:r w:rsidRPr="003E5C9C">
        <w:rPr>
          <w:rFonts w:ascii="Times New Roman" w:hAnsi="Times New Roman" w:cs="Times New Roman"/>
          <w:color w:val="000000"/>
          <w:sz w:val="28"/>
          <w:szCs w:val="28"/>
        </w:rPr>
        <w:t>*В</w:t>
      </w:r>
      <w:r w:rsidRPr="005D0065">
        <w:rPr>
          <w:position w:val="-12"/>
        </w:rPr>
        <w:object w:dxaOrig="139" w:dyaOrig="360">
          <v:shape id="_x0000_i1032" type="#_x0000_t75" style="width:5.25pt;height:20.25pt" o:ole="">
            <v:imagedata r:id="rId10" o:title=""/>
          </v:shape>
          <o:OLEObject Type="Embed" ProgID="Equation.DSMT4" ShapeID="_x0000_i1032" DrawAspect="Content" ObjectID="_1479748713" r:id="rId19"/>
        </w:object>
      </w:r>
      <w:r w:rsidRPr="003E5C9C">
        <w:rPr>
          <w:rFonts w:ascii="Times New Roman" w:hAnsi="Times New Roman" w:cs="Times New Roman"/>
          <w:color w:val="000000"/>
          <w:sz w:val="28"/>
          <w:szCs w:val="28"/>
        </w:rPr>
        <w:t>^2</w:t>
      </w:r>
      <w:proofErr w:type="gramStart"/>
      <w:r w:rsidRPr="003E5C9C">
        <w:rPr>
          <w:rFonts w:ascii="Times New Roman" w:hAnsi="Times New Roman" w:cs="Times New Roman"/>
          <w:color w:val="000000"/>
          <w:sz w:val="28"/>
          <w:szCs w:val="28"/>
        </w:rPr>
        <w:t>+</w:t>
      </w:r>
      <w:r>
        <w:rPr>
          <w:rFonts w:ascii="Times New Roman" w:hAnsi="Times New Roman" w:cs="Times New Roman"/>
          <w:color w:val="000000"/>
          <w:sz w:val="28"/>
          <w:szCs w:val="28"/>
        </w:rPr>
        <w:t>В</w:t>
      </w:r>
      <w:proofErr w:type="gramEnd"/>
      <w:r w:rsidRPr="009125CA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60" w:dyaOrig="360">
          <v:shape id="_x0000_i1033" type="#_x0000_t75" style="width:10.5pt;height:20.25pt" o:ole="">
            <v:imagedata r:id="rId20" o:title=""/>
          </v:shape>
          <o:OLEObject Type="Embed" ProgID="Equation.DSMT4" ShapeID="_x0000_i1033" DrawAspect="Content" ObjectID="_1479748714" r:id="rId21"/>
        </w:object>
      </w:r>
      <w:r w:rsidRPr="003E5C9C">
        <w:rPr>
          <w:rFonts w:ascii="Times New Roman" w:hAnsi="Times New Roman" w:cs="Times New Roman"/>
          <w:color w:val="000000"/>
          <w:sz w:val="28"/>
          <w:szCs w:val="28"/>
        </w:rPr>
        <w:t>*В</w:t>
      </w:r>
      <w:r w:rsidRPr="005D0065">
        <w:rPr>
          <w:position w:val="-12"/>
        </w:rPr>
        <w:object w:dxaOrig="139" w:dyaOrig="360">
          <v:shape id="_x0000_i1034" type="#_x0000_t75" style="width:5.25pt;height:20.25pt" o:ole="">
            <v:imagedata r:id="rId10" o:title=""/>
          </v:shape>
          <o:OLEObject Type="Embed" ProgID="Equation.DSMT4" ShapeID="_x0000_i1034" DrawAspect="Content" ObjectID="_1479748715" r:id="rId22"/>
        </w:object>
      </w:r>
      <w:r w:rsidRPr="003E5C9C">
        <w:rPr>
          <w:rFonts w:ascii="Times New Roman" w:hAnsi="Times New Roman" w:cs="Times New Roman"/>
          <w:color w:val="000000"/>
          <w:sz w:val="28"/>
          <w:szCs w:val="28"/>
        </w:rPr>
        <w:t>+</w:t>
      </w:r>
      <w:r>
        <w:rPr>
          <w:rFonts w:ascii="Times New Roman" w:hAnsi="Times New Roman" w:cs="Times New Roman"/>
          <w:color w:val="000000"/>
          <w:sz w:val="28"/>
          <w:szCs w:val="28"/>
        </w:rPr>
        <w:t>С</w:t>
      </w:r>
      <w:r w:rsidRPr="009125CA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60" w:dyaOrig="360">
          <v:shape id="_x0000_i1035" type="#_x0000_t75" style="width:10.5pt;height:20.25pt" o:ole="">
            <v:imagedata r:id="rId23" o:title=""/>
          </v:shape>
          <o:OLEObject Type="Embed" ProgID="Equation.DSMT4" ShapeID="_x0000_i1035" DrawAspect="Content" ObjectID="_1479748716" r:id="rId24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, чтобы коэффициенты не менялись используйте </w:t>
      </w:r>
    </w:p>
    <w:p w:rsidR="006F335E" w:rsidRDefault="006F335E" w:rsidP="006F335E">
      <w:pPr>
        <w:spacing w:after="0" w:line="360" w:lineRule="auto"/>
        <w:ind w:left="-142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клавишу F</w:t>
      </w:r>
      <w:r w:rsidRPr="00736B11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60" w:dyaOrig="360">
          <v:shape id="_x0000_i1036" type="#_x0000_t75" style="width:10.5pt;height:20.25pt" o:ole="">
            <v:imagedata r:id="rId25" o:title=""/>
          </v:shape>
          <o:OLEObject Type="Embed" ProgID="Equation.DSMT4" ShapeID="_x0000_i1036" DrawAspect="Content" ObjectID="_1479748717" r:id="rId26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>. Протяните формулу мар</w:t>
      </w:r>
      <w:r w:rsidRPr="003E5C9C">
        <w:rPr>
          <w:rFonts w:ascii="Times New Roman" w:hAnsi="Times New Roman" w:cs="Times New Roman"/>
          <w:color w:val="000000"/>
          <w:sz w:val="28"/>
          <w:szCs w:val="28"/>
        </w:rPr>
        <w:t>кером на 24 ячейки</w:t>
      </w:r>
      <w:r>
        <w:rPr>
          <w:rFonts w:ascii="Times New Roman" w:hAnsi="Times New Roman" w:cs="Times New Roman"/>
          <w:color w:val="000000"/>
          <w:sz w:val="28"/>
          <w:szCs w:val="28"/>
        </w:rPr>
        <w:t>, получили значения  функции.</w:t>
      </w:r>
    </w:p>
    <w:p w:rsidR="006F335E" w:rsidRDefault="006F335E" w:rsidP="006F335E">
      <w:pPr>
        <w:spacing w:after="0" w:line="360" w:lineRule="auto"/>
        <w:ind w:left="567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2794506" cy="2143125"/>
            <wp:effectExtent l="19050" t="0" r="5844" b="0"/>
            <wp:docPr id="72" name="Рисунок 23" descr="C:\Users\мама\AppData\Local\Microsoft\Windows\Temporary Internet Files\Content.Word\пр1 курсы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мама\AppData\Local\Microsoft\Windows\Temporary Internet Files\Content.Word\пр1 курсы.jpg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8017" cy="21458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335E" w:rsidRDefault="006F335E" w:rsidP="006F335E">
      <w:pPr>
        <w:pStyle w:val="a3"/>
        <w:numPr>
          <w:ilvl w:val="0"/>
          <w:numId w:val="1"/>
        </w:numPr>
        <w:spacing w:after="0"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делите диапазон данных:</w:t>
      </w:r>
    </w:p>
    <w:p w:rsidR="006F335E" w:rsidRDefault="006F335E" w:rsidP="006F335E">
      <w:pPr>
        <w:pStyle w:val="a3"/>
        <w:spacing w:after="0" w:line="360" w:lineRule="auto"/>
        <w:ind w:left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2238375" cy="2386199"/>
            <wp:effectExtent l="19050" t="0" r="9525" b="0"/>
            <wp:docPr id="73" name="Рисунок 26" descr="C:\Users\мама\AppData\Local\Microsoft\Windows\Temporary Internet Files\Content.Word\пр1 курсы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C:\Users\мама\AppData\Local\Microsoft\Windows\Temporary Internet Files\Content.Word\пр1 курсы.jpg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139" cy="23859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335E" w:rsidRPr="00935C18" w:rsidRDefault="006F335E" w:rsidP="006F335E">
      <w:pPr>
        <w:pStyle w:val="a3"/>
        <w:numPr>
          <w:ilvl w:val="0"/>
          <w:numId w:val="1"/>
        </w:numPr>
        <w:spacing w:after="0"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25F9">
        <w:rPr>
          <w:rFonts w:ascii="KabelCTT Medium" w:hAnsi="KabelCTT Medium"/>
          <w:sz w:val="28"/>
          <w:szCs w:val="28"/>
        </w:rPr>
        <w:t>Перейдите на вкладку Встав</w:t>
      </w:r>
      <w:r>
        <w:rPr>
          <w:rFonts w:ascii="KabelCTT Medium" w:hAnsi="KabelCTT Medium"/>
          <w:sz w:val="28"/>
          <w:szCs w:val="28"/>
        </w:rPr>
        <w:t>ка</w:t>
      </w:r>
      <w:r w:rsidRPr="00F025F9">
        <w:rPr>
          <w:rFonts w:ascii="KabelCTT Medium" w:hAnsi="KabelCTT Medium"/>
          <w:sz w:val="28"/>
          <w:szCs w:val="28"/>
        </w:rPr>
        <w:t>. В данной вкладке на панели</w:t>
      </w:r>
      <w:r>
        <w:rPr>
          <w:rFonts w:ascii="KabelCTT Medium" w:hAnsi="KabelCTT Medium"/>
          <w:sz w:val="28"/>
          <w:szCs w:val="28"/>
        </w:rPr>
        <w:t xml:space="preserve"> –</w:t>
      </w:r>
      <w:r w:rsidRPr="00F025F9">
        <w:rPr>
          <w:rFonts w:ascii="KabelCTT Medium" w:hAnsi="KabelCTT Medium"/>
          <w:sz w:val="28"/>
          <w:szCs w:val="28"/>
        </w:rPr>
        <w:t xml:space="preserve"> Диаграммы</w:t>
      </w:r>
      <w:r>
        <w:rPr>
          <w:rFonts w:ascii="KabelCTT Medium" w:hAnsi="KabelCTT Medium"/>
          <w:sz w:val="28"/>
          <w:szCs w:val="28"/>
        </w:rPr>
        <w:t xml:space="preserve"> –</w:t>
      </w:r>
      <w:r w:rsidRPr="00F025F9">
        <w:rPr>
          <w:rFonts w:ascii="KabelCTT Medium" w:hAnsi="KabelCTT Medium"/>
          <w:sz w:val="28"/>
          <w:szCs w:val="28"/>
        </w:rPr>
        <w:t xml:space="preserve"> выберите</w:t>
      </w:r>
      <w:r>
        <w:rPr>
          <w:rFonts w:ascii="KabelCTT Medium" w:hAnsi="KabelCTT Medium"/>
          <w:sz w:val="28"/>
          <w:szCs w:val="28"/>
        </w:rPr>
        <w:t xml:space="preserve"> -</w:t>
      </w:r>
      <w:r w:rsidRPr="00F025F9">
        <w:rPr>
          <w:rFonts w:ascii="KabelCTT Medium" w:hAnsi="KabelCTT Medium"/>
          <w:sz w:val="28"/>
          <w:szCs w:val="28"/>
        </w:rPr>
        <w:t xml:space="preserve"> </w:t>
      </w:r>
      <w:proofErr w:type="gramStart"/>
      <w:r w:rsidRPr="00F025F9">
        <w:rPr>
          <w:rFonts w:ascii="KabelCTT Medium" w:hAnsi="KabelCTT Medium"/>
          <w:b/>
          <w:sz w:val="28"/>
          <w:szCs w:val="28"/>
        </w:rPr>
        <w:t>Точечная</w:t>
      </w:r>
      <w:proofErr w:type="gramEnd"/>
      <w:r w:rsidRPr="00F025F9">
        <w:rPr>
          <w:rFonts w:ascii="KabelCTT Medium" w:hAnsi="KabelCTT Medium"/>
          <w:b/>
          <w:sz w:val="28"/>
          <w:szCs w:val="28"/>
        </w:rPr>
        <w:t xml:space="preserve"> с гладкими кривыми</w:t>
      </w:r>
      <w:r w:rsidRPr="00F025F9">
        <w:rPr>
          <w:rFonts w:ascii="KabelCTT Medium" w:hAnsi="KabelCTT Medium"/>
          <w:sz w:val="28"/>
          <w:szCs w:val="28"/>
        </w:rPr>
        <w:t xml:space="preserve">. </w:t>
      </w:r>
    </w:p>
    <w:p w:rsidR="006F335E" w:rsidRDefault="006F335E" w:rsidP="006F335E">
      <w:pPr>
        <w:spacing w:after="0" w:line="360" w:lineRule="auto"/>
        <w:ind w:left="567"/>
        <w:jc w:val="center"/>
        <w:rPr>
          <w:rFonts w:ascii="Times New Roman" w:hAnsi="Times New Roman" w:cs="Times New Roman"/>
          <w:sz w:val="28"/>
          <w:szCs w:val="28"/>
        </w:rPr>
      </w:pPr>
      <w:r w:rsidRPr="00935C1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238924" cy="1600200"/>
            <wp:effectExtent l="19050" t="0" r="0" b="0"/>
            <wp:docPr id="75" name="Рисунок 29" descr="C:\Users\мама\AppData\Local\Microsoft\Windows\Temporary Internet Files\Content.Word\пр1 курсы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C:\Users\мама\AppData\Local\Microsoft\Windows\Temporary Internet Files\Content.Word\пр1 курсы.jpg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9965" cy="16005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335E" w:rsidRPr="00935C18" w:rsidRDefault="006F335E" w:rsidP="006F335E">
      <w:pPr>
        <w:pStyle w:val="a3"/>
        <w:numPr>
          <w:ilvl w:val="0"/>
          <w:numId w:val="1"/>
        </w:numPr>
        <w:spacing w:after="0"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25F9">
        <w:rPr>
          <w:rFonts w:ascii="KabelCTT Medium" w:hAnsi="KabelCTT Medium"/>
          <w:sz w:val="28"/>
          <w:szCs w:val="28"/>
        </w:rPr>
        <w:t xml:space="preserve">Щелкните правой кнопкой мыши по графику. </w:t>
      </w:r>
      <w:r>
        <w:rPr>
          <w:rFonts w:ascii="KabelCTT Medium" w:hAnsi="KabelCTT Medium"/>
          <w:sz w:val="28"/>
          <w:szCs w:val="28"/>
        </w:rPr>
        <w:t>Используя Конструктор, можно изменить толщину и цвет линии.</w:t>
      </w:r>
    </w:p>
    <w:p w:rsidR="006F335E" w:rsidRPr="00F025F9" w:rsidRDefault="006F335E" w:rsidP="006F335E">
      <w:pPr>
        <w:pStyle w:val="a3"/>
        <w:spacing w:after="0" w:line="360" w:lineRule="auto"/>
        <w:ind w:left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3645599" cy="2333625"/>
            <wp:effectExtent l="19050" t="0" r="0" b="0"/>
            <wp:docPr id="76" name="Рисунок 32" descr="C:\Users\мама\AppData\Local\Microsoft\Windows\Temporary Internet Files\Content.Word\пр1 курсы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мама\AppData\Local\Microsoft\Windows\Temporary Internet Files\Content.Word\пр1 курсы.jpg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1482" cy="23373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335E" w:rsidRDefault="006F335E" w:rsidP="006F335E">
      <w:pPr>
        <w:pStyle w:val="a3"/>
        <w:numPr>
          <w:ilvl w:val="0"/>
          <w:numId w:val="1"/>
        </w:numPr>
        <w:spacing w:after="0"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вкладке выберите </w:t>
      </w:r>
      <w:proofErr w:type="gramStart"/>
      <w:r>
        <w:rPr>
          <w:rFonts w:ascii="Times New Roman" w:hAnsi="Times New Roman" w:cs="Times New Roman"/>
          <w:sz w:val="28"/>
          <w:szCs w:val="28"/>
        </w:rPr>
        <w:t>-М</w:t>
      </w:r>
      <w:proofErr w:type="gramEnd"/>
      <w:r w:rsidRPr="00F025F9">
        <w:rPr>
          <w:rFonts w:ascii="Times New Roman" w:hAnsi="Times New Roman" w:cs="Times New Roman"/>
          <w:sz w:val="28"/>
          <w:szCs w:val="28"/>
        </w:rPr>
        <w:t xml:space="preserve">акет - </w:t>
      </w:r>
      <w:r>
        <w:rPr>
          <w:rFonts w:ascii="Times New Roman" w:hAnsi="Times New Roman" w:cs="Times New Roman"/>
          <w:sz w:val="28"/>
          <w:szCs w:val="28"/>
        </w:rPr>
        <w:t>Н</w:t>
      </w:r>
      <w:r w:rsidRPr="00F025F9">
        <w:rPr>
          <w:rFonts w:ascii="Times New Roman" w:hAnsi="Times New Roman" w:cs="Times New Roman"/>
          <w:sz w:val="28"/>
          <w:szCs w:val="28"/>
        </w:rPr>
        <w:t>азвание диаграммы</w:t>
      </w:r>
    </w:p>
    <w:p w:rsidR="006F335E" w:rsidRPr="00F025F9" w:rsidRDefault="006F335E" w:rsidP="006F335E">
      <w:pPr>
        <w:pStyle w:val="a3"/>
        <w:spacing w:after="0" w:line="360" w:lineRule="auto"/>
        <w:ind w:left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3438525" cy="2207549"/>
            <wp:effectExtent l="19050" t="0" r="9525" b="0"/>
            <wp:docPr id="79" name="Рисунок 35" descr="C:\Users\мама\AppData\Local\Microsoft\Windows\Temporary Internet Files\Content.Word\пр1 курсы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:\Users\мама\AppData\Local\Microsoft\Windows\Temporary Internet Files\Content.Word\пр1 курсы.jpg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2925" cy="22103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335E" w:rsidRDefault="006F335E" w:rsidP="006F335E">
      <w:pPr>
        <w:pStyle w:val="a3"/>
        <w:numPr>
          <w:ilvl w:val="0"/>
          <w:numId w:val="1"/>
        </w:numPr>
        <w:spacing w:after="0"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25F9">
        <w:rPr>
          <w:rFonts w:ascii="Times New Roman" w:hAnsi="Times New Roman" w:cs="Times New Roman"/>
          <w:sz w:val="28"/>
          <w:szCs w:val="28"/>
        </w:rPr>
        <w:t>График  у = 2х</w:t>
      </w:r>
      <w:r w:rsidRPr="00F025F9">
        <w:rPr>
          <w:position w:val="-4"/>
        </w:rPr>
        <w:object w:dxaOrig="160" w:dyaOrig="300">
          <v:shape id="_x0000_i1037" type="#_x0000_t75" style="width:10.5pt;height:15.75pt" o:ole="">
            <v:imagedata r:id="rId5" o:title=""/>
          </v:shape>
          <o:OLEObject Type="Embed" ProgID="Equation.DSMT4" ShapeID="_x0000_i1037" DrawAspect="Content" ObjectID="_1479748718" r:id="rId32"/>
        </w:object>
      </w:r>
      <w:r w:rsidRPr="00F025F9">
        <w:rPr>
          <w:rFonts w:ascii="Times New Roman" w:hAnsi="Times New Roman" w:cs="Times New Roman"/>
          <w:sz w:val="28"/>
          <w:szCs w:val="28"/>
        </w:rPr>
        <w:t xml:space="preserve">+8х +9 на отрезке </w:t>
      </w:r>
      <w:r w:rsidRPr="00F025F9">
        <w:rPr>
          <w:position w:val="-14"/>
        </w:rPr>
        <w:object w:dxaOrig="660" w:dyaOrig="400">
          <v:shape id="_x0000_i1038" type="#_x0000_t75" style="width:30.75pt;height:20.25pt" o:ole="">
            <v:imagedata r:id="rId33" o:title=""/>
          </v:shape>
          <o:OLEObject Type="Embed" ProgID="Equation.DSMT4" ShapeID="_x0000_i1038" DrawAspect="Content" ObjectID="_1479748719" r:id="rId34"/>
        </w:object>
      </w:r>
      <w:r w:rsidRPr="00F025F9">
        <w:rPr>
          <w:rFonts w:ascii="Times New Roman" w:hAnsi="Times New Roman" w:cs="Times New Roman"/>
          <w:sz w:val="28"/>
          <w:szCs w:val="28"/>
        </w:rPr>
        <w:t>с шагом 0,5</w:t>
      </w:r>
      <w:r>
        <w:rPr>
          <w:rFonts w:ascii="Times New Roman" w:hAnsi="Times New Roman" w:cs="Times New Roman"/>
          <w:sz w:val="28"/>
          <w:szCs w:val="28"/>
        </w:rPr>
        <w:t xml:space="preserve"> п</w:t>
      </w:r>
      <w:r w:rsidRPr="00F025F9">
        <w:rPr>
          <w:rFonts w:ascii="Times New Roman" w:hAnsi="Times New Roman" w:cs="Times New Roman"/>
          <w:sz w:val="28"/>
          <w:szCs w:val="28"/>
        </w:rPr>
        <w:t>остроен</w:t>
      </w:r>
      <w:r>
        <w:rPr>
          <w:rFonts w:ascii="Times New Roman" w:hAnsi="Times New Roman" w:cs="Times New Roman"/>
          <w:sz w:val="28"/>
          <w:szCs w:val="28"/>
        </w:rPr>
        <w:t xml:space="preserve"> (приложение №1, лист 1)</w:t>
      </w:r>
      <w:r w:rsidRPr="00F025F9">
        <w:rPr>
          <w:rFonts w:ascii="Times New Roman" w:hAnsi="Times New Roman" w:cs="Times New Roman"/>
          <w:sz w:val="28"/>
          <w:szCs w:val="28"/>
        </w:rPr>
        <w:t>.</w:t>
      </w:r>
    </w:p>
    <w:p w:rsidR="006F335E" w:rsidRPr="000145E9" w:rsidRDefault="006F335E" w:rsidP="006F335E">
      <w:pPr>
        <w:jc w:val="center"/>
        <w:rPr>
          <w:rStyle w:val="a5"/>
          <w:rFonts w:ascii="Verdana" w:hAnsi="Verdana"/>
          <w:i w:val="0"/>
          <w:color w:val="000000"/>
          <w:sz w:val="18"/>
          <w:szCs w:val="18"/>
        </w:rPr>
      </w:pPr>
      <w:r w:rsidRPr="00241969">
        <w:rPr>
          <w:rStyle w:val="a5"/>
          <w:rFonts w:ascii="Verdana" w:hAnsi="Verdana"/>
          <w:i w:val="0"/>
          <w:noProof/>
          <w:color w:val="000000"/>
          <w:sz w:val="18"/>
          <w:szCs w:val="18"/>
          <w:lang w:eastAsia="ru-RU"/>
        </w:rPr>
        <w:drawing>
          <wp:inline distT="0" distB="0" distL="0" distR="0">
            <wp:extent cx="4914900" cy="2962275"/>
            <wp:effectExtent l="19050" t="0" r="19050" b="0"/>
            <wp:docPr id="80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5"/>
              </a:graphicData>
            </a:graphic>
          </wp:inline>
        </w:drawing>
      </w:r>
    </w:p>
    <w:p w:rsidR="006F335E" w:rsidRPr="00F025F9" w:rsidRDefault="006F335E" w:rsidP="006F335E">
      <w:pPr>
        <w:spacing w:after="0" w:line="360" w:lineRule="auto"/>
        <w:rPr>
          <w:rFonts w:ascii="KabelCTT Medium" w:hAnsi="KabelCTT Medium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2</w:t>
      </w:r>
      <w:r w:rsidRPr="00F025F9">
        <w:rPr>
          <w:rFonts w:ascii="Times New Roman" w:hAnsi="Times New Roman" w:cs="Times New Roman"/>
          <w:b/>
          <w:sz w:val="28"/>
          <w:szCs w:val="28"/>
        </w:rPr>
        <w:t>.</w:t>
      </w:r>
      <w:r w:rsidRPr="00F025F9">
        <w:rPr>
          <w:rFonts w:ascii="KabelCTT Medium" w:hAnsi="KabelCTT Medium"/>
          <w:b/>
          <w:sz w:val="28"/>
          <w:szCs w:val="28"/>
        </w:rPr>
        <w:t xml:space="preserve">Построить графики функций у = </w:t>
      </w:r>
      <w:proofErr w:type="spellStart"/>
      <w:r w:rsidRPr="00F025F9">
        <w:rPr>
          <w:rFonts w:ascii="KabelCTT Medium" w:hAnsi="KabelCTT Medium"/>
          <w:b/>
          <w:sz w:val="28"/>
          <w:szCs w:val="28"/>
          <w:lang w:val="en-US"/>
        </w:rPr>
        <w:t>cos</w:t>
      </w:r>
      <w:proofErr w:type="spellEnd"/>
      <w:r w:rsidRPr="00F025F9">
        <w:rPr>
          <w:rFonts w:ascii="KabelCTT Medium" w:hAnsi="KabelCTT Medium"/>
          <w:b/>
          <w:sz w:val="28"/>
          <w:szCs w:val="28"/>
        </w:rPr>
        <w:t xml:space="preserve"> (</w:t>
      </w:r>
      <w:r w:rsidRPr="00F025F9">
        <w:rPr>
          <w:rFonts w:ascii="KabelCTT Medium" w:hAnsi="KabelCTT Medium"/>
          <w:b/>
          <w:sz w:val="28"/>
          <w:szCs w:val="28"/>
          <w:lang w:val="en-US"/>
        </w:rPr>
        <w:t>x</w:t>
      </w:r>
      <w:r w:rsidRPr="00F025F9">
        <w:rPr>
          <w:rFonts w:ascii="KabelCTT Medium" w:hAnsi="KabelCTT Medium"/>
          <w:b/>
          <w:sz w:val="28"/>
          <w:szCs w:val="28"/>
        </w:rPr>
        <w:t xml:space="preserve">), у = - </w:t>
      </w:r>
      <w:proofErr w:type="spellStart"/>
      <w:r w:rsidRPr="00F025F9">
        <w:rPr>
          <w:rFonts w:ascii="KabelCTT Medium" w:hAnsi="KabelCTT Medium"/>
          <w:b/>
          <w:sz w:val="28"/>
          <w:szCs w:val="28"/>
          <w:lang w:val="en-US"/>
        </w:rPr>
        <w:t>cos</w:t>
      </w:r>
      <w:proofErr w:type="spellEnd"/>
      <w:r w:rsidRPr="00F025F9">
        <w:rPr>
          <w:rFonts w:ascii="KabelCTT Medium" w:hAnsi="KabelCTT Medium"/>
          <w:b/>
          <w:sz w:val="28"/>
          <w:szCs w:val="28"/>
        </w:rPr>
        <w:t xml:space="preserve"> (</w:t>
      </w:r>
      <w:r w:rsidRPr="00F025F9">
        <w:rPr>
          <w:rFonts w:ascii="KabelCTT Medium" w:hAnsi="KabelCTT Medium"/>
          <w:b/>
          <w:sz w:val="28"/>
          <w:szCs w:val="28"/>
          <w:lang w:val="en-US"/>
        </w:rPr>
        <w:t>x</w:t>
      </w:r>
      <w:r w:rsidRPr="00F025F9">
        <w:rPr>
          <w:rFonts w:ascii="KabelCTT Medium" w:hAnsi="KabelCTT Medium"/>
          <w:b/>
          <w:sz w:val="28"/>
          <w:szCs w:val="28"/>
        </w:rPr>
        <w:t>) на отрезке [0</w:t>
      </w:r>
      <w:r>
        <w:rPr>
          <w:rFonts w:ascii="KabelCTT Medium" w:hAnsi="KabelCTT Medium"/>
          <w:b/>
          <w:sz w:val="28"/>
          <w:szCs w:val="28"/>
        </w:rPr>
        <w:t>;</w:t>
      </w:r>
      <w:r w:rsidRPr="00785089">
        <w:rPr>
          <w:rFonts w:ascii="KabelCTT Medium" w:hAnsi="KabelCTT Medium"/>
          <w:b/>
          <w:sz w:val="28"/>
          <w:szCs w:val="28"/>
        </w:rPr>
        <w:t>1</w:t>
      </w:r>
      <w:r w:rsidRPr="00F025F9">
        <w:rPr>
          <w:rFonts w:ascii="KabelCTT Medium" w:hAnsi="KabelCTT Medium"/>
          <w:b/>
          <w:sz w:val="28"/>
          <w:szCs w:val="28"/>
        </w:rPr>
        <w:t>0], с шагом 0,2.</w:t>
      </w:r>
    </w:p>
    <w:p w:rsidR="006F335E" w:rsidRPr="00326CE3" w:rsidRDefault="006F335E" w:rsidP="006F335E">
      <w:pPr>
        <w:spacing w:after="0" w:line="360" w:lineRule="auto"/>
        <w:rPr>
          <w:rFonts w:ascii="KabelCTT Medium" w:hAnsi="KabelCTT Medium"/>
          <w:sz w:val="28"/>
          <w:szCs w:val="28"/>
        </w:rPr>
      </w:pPr>
      <w:r w:rsidRPr="00326CE3">
        <w:rPr>
          <w:rFonts w:ascii="KabelCTT Medium" w:hAnsi="KabelCTT Medium"/>
          <w:sz w:val="28"/>
          <w:szCs w:val="28"/>
        </w:rPr>
        <w:t>Алгоритм  выполнения задания:</w:t>
      </w:r>
    </w:p>
    <w:p w:rsidR="006F335E" w:rsidRPr="00785089" w:rsidRDefault="006F335E" w:rsidP="006F335E">
      <w:pPr>
        <w:pStyle w:val="a3"/>
        <w:numPr>
          <w:ilvl w:val="0"/>
          <w:numId w:val="2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785089">
        <w:rPr>
          <w:rFonts w:ascii="Times New Roman" w:hAnsi="Times New Roman" w:cs="Times New Roman"/>
          <w:sz w:val="28"/>
          <w:szCs w:val="28"/>
        </w:rPr>
        <w:t xml:space="preserve">Запустите </w:t>
      </w:r>
      <w:r w:rsidRPr="00785089">
        <w:rPr>
          <w:rFonts w:ascii="Times New Roman" w:hAnsi="Times New Roman" w:cs="Times New Roman"/>
          <w:sz w:val="28"/>
          <w:szCs w:val="28"/>
          <w:lang w:val="en-US"/>
        </w:rPr>
        <w:t>Microsoft Excel</w:t>
      </w:r>
      <w:r w:rsidRPr="00785089">
        <w:rPr>
          <w:rFonts w:ascii="Times New Roman" w:hAnsi="Times New Roman" w:cs="Times New Roman"/>
          <w:sz w:val="28"/>
          <w:szCs w:val="28"/>
        </w:rPr>
        <w:t xml:space="preserve"> (2007).</w:t>
      </w:r>
    </w:p>
    <w:p w:rsidR="006F335E" w:rsidRDefault="006F335E" w:rsidP="006F335E">
      <w:pPr>
        <w:pStyle w:val="a3"/>
        <w:numPr>
          <w:ilvl w:val="0"/>
          <w:numId w:val="2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785089">
        <w:rPr>
          <w:rFonts w:ascii="Times New Roman" w:hAnsi="Times New Roman" w:cs="Times New Roman"/>
          <w:sz w:val="28"/>
          <w:szCs w:val="28"/>
        </w:rPr>
        <w:t>Создайте шапку таблицы, соответственно рисунку:</w:t>
      </w:r>
    </w:p>
    <w:p w:rsidR="006F335E" w:rsidRPr="008A2DB8" w:rsidRDefault="006F335E" w:rsidP="006F335E">
      <w:pPr>
        <w:spacing w:after="0" w:line="36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2933554" cy="1856749"/>
            <wp:effectExtent l="19050" t="0" r="146" b="0"/>
            <wp:docPr id="82" name="Рисунок 42" descr="C:\Users\мама\AppData\Local\Microsoft\Windows\Temporary Internet Files\Content.Word\пр1 курсы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C:\Users\мама\AppData\Local\Microsoft\Windows\Temporary Internet Files\Content.Word\пр1 курсы.jpg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590" cy="18567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335E" w:rsidRPr="00380E0B" w:rsidRDefault="006F335E" w:rsidP="006F335E">
      <w:pPr>
        <w:pStyle w:val="a3"/>
        <w:numPr>
          <w:ilvl w:val="0"/>
          <w:numId w:val="2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785089">
        <w:rPr>
          <w:rFonts w:ascii="Times New Roman" w:hAnsi="Times New Roman" w:cs="Times New Roman"/>
          <w:sz w:val="28"/>
          <w:szCs w:val="28"/>
        </w:rPr>
        <w:t>В ячейку В5 – 0, в В</w:t>
      </w:r>
      <w:proofErr w:type="gramStart"/>
      <w:r w:rsidRPr="00785089">
        <w:rPr>
          <w:rFonts w:ascii="Times New Roman" w:hAnsi="Times New Roman" w:cs="Times New Roman"/>
          <w:sz w:val="28"/>
          <w:szCs w:val="28"/>
        </w:rPr>
        <w:t>6</w:t>
      </w:r>
      <w:proofErr w:type="gramEnd"/>
      <w:r w:rsidRPr="00785089">
        <w:rPr>
          <w:rFonts w:ascii="Times New Roman" w:hAnsi="Times New Roman" w:cs="Times New Roman"/>
          <w:sz w:val="28"/>
          <w:szCs w:val="28"/>
        </w:rPr>
        <w:t xml:space="preserve"> – 0,2. Затем выделите эти ячейки, наведите на правый нижний угол ячеек курсор и протяните ячейки до </w:t>
      </w:r>
      <w:proofErr w:type="spellStart"/>
      <w:r w:rsidRPr="00785089">
        <w:rPr>
          <w:rFonts w:ascii="Times New Roman" w:hAnsi="Times New Roman" w:cs="Times New Roman"/>
          <w:sz w:val="28"/>
          <w:szCs w:val="28"/>
        </w:rPr>
        <w:t>х</w:t>
      </w:r>
      <w:proofErr w:type="spellEnd"/>
      <w:r w:rsidRPr="00785089">
        <w:rPr>
          <w:rFonts w:ascii="Times New Roman" w:hAnsi="Times New Roman" w:cs="Times New Roman"/>
          <w:sz w:val="28"/>
          <w:szCs w:val="28"/>
        </w:rPr>
        <w:t xml:space="preserve"> = 10.</w:t>
      </w:r>
    </w:p>
    <w:p w:rsidR="006F335E" w:rsidRPr="0069012D" w:rsidRDefault="006F335E" w:rsidP="006F335E">
      <w:pPr>
        <w:pStyle w:val="a3"/>
        <w:spacing w:after="0" w:line="360" w:lineRule="auto"/>
        <w:ind w:left="567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3045237" cy="2097385"/>
            <wp:effectExtent l="19050" t="0" r="2763" b="0"/>
            <wp:docPr id="83" name="Рисунок 45" descr="C:\Users\мама\AppData\Local\Microsoft\Windows\Temporary Internet Files\Content.Word\пр1 курсы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C:\Users\мама\AppData\Local\Microsoft\Windows\Temporary Internet Files\Content.Word\пр1 курсы.jpg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5454" cy="2097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335E" w:rsidRPr="00785089" w:rsidRDefault="006F335E" w:rsidP="006F335E">
      <w:pPr>
        <w:pStyle w:val="a3"/>
        <w:numPr>
          <w:ilvl w:val="0"/>
          <w:numId w:val="2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785089">
        <w:rPr>
          <w:rFonts w:ascii="Times New Roman" w:hAnsi="Times New Roman" w:cs="Times New Roman"/>
          <w:sz w:val="28"/>
          <w:szCs w:val="28"/>
        </w:rPr>
        <w:t>В ячейку С5 введите формулу: = со</w:t>
      </w:r>
      <w:r w:rsidRPr="0078508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785089">
        <w:rPr>
          <w:rFonts w:ascii="Times New Roman" w:hAnsi="Times New Roman" w:cs="Times New Roman"/>
          <w:sz w:val="28"/>
          <w:szCs w:val="28"/>
        </w:rPr>
        <w:t xml:space="preserve">  </w:t>
      </w:r>
      <w:proofErr w:type="gramStart"/>
      <w:r w:rsidRPr="00785089">
        <w:rPr>
          <w:rFonts w:ascii="Times New Roman" w:hAnsi="Times New Roman" w:cs="Times New Roman"/>
          <w:sz w:val="28"/>
          <w:szCs w:val="28"/>
        </w:rPr>
        <w:t xml:space="preserve">( 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785089">
        <w:rPr>
          <w:rFonts w:ascii="Times New Roman" w:hAnsi="Times New Roman" w:cs="Times New Roman"/>
          <w:sz w:val="28"/>
          <w:szCs w:val="28"/>
        </w:rPr>
        <w:t xml:space="preserve">5). </w:t>
      </w:r>
    </w:p>
    <w:p w:rsidR="006F335E" w:rsidRDefault="006F335E" w:rsidP="006F335E">
      <w:pPr>
        <w:pStyle w:val="a3"/>
        <w:numPr>
          <w:ilvl w:val="0"/>
          <w:numId w:val="2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785089">
        <w:rPr>
          <w:rFonts w:ascii="Times New Roman" w:hAnsi="Times New Roman" w:cs="Times New Roman"/>
          <w:sz w:val="28"/>
          <w:szCs w:val="28"/>
        </w:rPr>
        <w:t>В ячейку D6 введите формулу: = - со</w:t>
      </w:r>
      <w:proofErr w:type="gramStart"/>
      <w:r w:rsidRPr="00785089">
        <w:rPr>
          <w:rFonts w:ascii="Times New Roman" w:hAnsi="Times New Roman" w:cs="Times New Roman"/>
          <w:sz w:val="28"/>
          <w:szCs w:val="28"/>
          <w:lang w:val="en-US"/>
        </w:rPr>
        <w:t>s</w:t>
      </w:r>
      <w:proofErr w:type="gramEnd"/>
      <w:r w:rsidRPr="00785089">
        <w:rPr>
          <w:rFonts w:ascii="Times New Roman" w:hAnsi="Times New Roman" w:cs="Times New Roman"/>
          <w:sz w:val="28"/>
          <w:szCs w:val="28"/>
        </w:rPr>
        <w:t xml:space="preserve">  (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4073C8">
        <w:rPr>
          <w:rFonts w:ascii="Times New Roman" w:hAnsi="Times New Roman" w:cs="Times New Roman"/>
          <w:sz w:val="28"/>
          <w:szCs w:val="28"/>
        </w:rPr>
        <w:t>5</w:t>
      </w:r>
      <w:r w:rsidRPr="00785089">
        <w:rPr>
          <w:rFonts w:ascii="Times New Roman" w:hAnsi="Times New Roman" w:cs="Times New Roman"/>
          <w:sz w:val="28"/>
          <w:szCs w:val="28"/>
        </w:rPr>
        <w:t>).</w:t>
      </w:r>
    </w:p>
    <w:p w:rsidR="006F335E" w:rsidRPr="00785089" w:rsidRDefault="006F335E" w:rsidP="006F335E">
      <w:pPr>
        <w:pStyle w:val="a3"/>
        <w:spacing w:after="0"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4231863" cy="1761106"/>
            <wp:effectExtent l="19050" t="0" r="0" b="0"/>
            <wp:docPr id="84" name="Рисунок 23" descr="C:\Users\мама\AppData\Local\Microsoft\Windows\Temporary Internet Files\Content.Word\пр 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мама\AppData\Local\Microsoft\Windows\Temporary Internet Files\Content.Word\пр 1.jpg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3391" cy="17617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335E" w:rsidRPr="001D0C32" w:rsidRDefault="006F335E" w:rsidP="006F335E">
      <w:pPr>
        <w:pStyle w:val="a3"/>
        <w:numPr>
          <w:ilvl w:val="0"/>
          <w:numId w:val="2"/>
        </w:numPr>
        <w:spacing w:after="0" w:line="360" w:lineRule="auto"/>
        <w:ind w:left="0" w:firstLine="284"/>
        <w:jc w:val="both"/>
        <w:rPr>
          <w:rFonts w:ascii="KabelCTT Medium" w:hAnsi="KabelCTT Medium"/>
          <w:sz w:val="28"/>
          <w:szCs w:val="28"/>
        </w:rPr>
      </w:pPr>
      <w:r w:rsidRPr="001D0C32">
        <w:rPr>
          <w:rFonts w:ascii="KabelCTT Medium" w:hAnsi="KabelCTT Medium"/>
          <w:sz w:val="28"/>
          <w:szCs w:val="28"/>
        </w:rPr>
        <w:lastRenderedPageBreak/>
        <w:t xml:space="preserve">Выделите диапазон ячеек C5: D6 и аналогично пункту 3, скопируйте формулы в последующие ячейки до </w:t>
      </w:r>
      <w:proofErr w:type="spellStart"/>
      <w:r w:rsidRPr="001D0C32">
        <w:rPr>
          <w:rFonts w:ascii="KabelCTT Medium" w:hAnsi="KabelCTT Medium"/>
          <w:sz w:val="28"/>
          <w:szCs w:val="28"/>
        </w:rPr>
        <w:t>х</w:t>
      </w:r>
      <w:proofErr w:type="spellEnd"/>
      <w:r w:rsidRPr="001D0C32">
        <w:rPr>
          <w:rFonts w:ascii="KabelCTT Medium" w:hAnsi="KabelCTT Medium"/>
          <w:sz w:val="28"/>
          <w:szCs w:val="28"/>
        </w:rPr>
        <w:t xml:space="preserve"> = 10.</w:t>
      </w:r>
    </w:p>
    <w:p w:rsidR="006F335E" w:rsidRPr="00FE1805" w:rsidRDefault="006F335E" w:rsidP="006F335E">
      <w:pPr>
        <w:pStyle w:val="a3"/>
        <w:numPr>
          <w:ilvl w:val="0"/>
          <w:numId w:val="2"/>
        </w:numPr>
        <w:spacing w:after="0" w:line="360" w:lineRule="auto"/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 w:rsidRPr="00FE1805">
        <w:rPr>
          <w:rFonts w:ascii="KabelCTT Medium" w:hAnsi="KabelCTT Medium"/>
          <w:sz w:val="28"/>
          <w:szCs w:val="28"/>
        </w:rPr>
        <w:t>Затем нажмите по ячейкам правой кнопкой мыши, и в появившемся контекстном меню выберете «Формат ячеек». В</w:t>
      </w:r>
      <w:r w:rsidRPr="00FE1805">
        <w:rPr>
          <w:rFonts w:ascii="KabelCTT Medium" w:hAnsi="KabelCTT Medium"/>
        </w:rPr>
        <w:t xml:space="preserve"> </w:t>
      </w:r>
      <w:r w:rsidRPr="00FE1805">
        <w:rPr>
          <w:rFonts w:ascii="KabelCTT Medium" w:hAnsi="KabelCTT Medium"/>
          <w:sz w:val="28"/>
          <w:szCs w:val="28"/>
        </w:rPr>
        <w:t xml:space="preserve">открывшемся диалоговом окне перейдите на вкладку </w:t>
      </w:r>
      <w:r w:rsidRPr="00FE1805">
        <w:rPr>
          <w:rFonts w:ascii="KabelCTT Medium" w:hAnsi="KabelCTT Medium"/>
          <w:b/>
          <w:sz w:val="28"/>
          <w:szCs w:val="28"/>
        </w:rPr>
        <w:t>Число</w:t>
      </w:r>
      <w:r w:rsidRPr="00FE1805">
        <w:rPr>
          <w:rFonts w:ascii="KabelCTT Medium" w:hAnsi="KabelCTT Medium"/>
          <w:sz w:val="28"/>
          <w:szCs w:val="28"/>
        </w:rPr>
        <w:t xml:space="preserve">. Выберете формат – Числовой, число десятичных знаков (число знаков после запятой) – 2. </w:t>
      </w:r>
      <w:r w:rsidRPr="00FE1805">
        <w:rPr>
          <w:rFonts w:ascii="KabelCTT Medium" w:hAnsi="KabelCTT Medium"/>
          <w:b/>
          <w:sz w:val="28"/>
          <w:szCs w:val="28"/>
        </w:rPr>
        <w:t>ОК</w:t>
      </w:r>
      <w:r w:rsidRPr="00FE1805">
        <w:rPr>
          <w:rFonts w:ascii="KabelCTT Medium" w:hAnsi="KabelCTT Medium"/>
          <w:sz w:val="28"/>
          <w:szCs w:val="28"/>
        </w:rPr>
        <w:t>.</w:t>
      </w:r>
    </w:p>
    <w:p w:rsidR="006F335E" w:rsidRPr="00B62CD3" w:rsidRDefault="006F335E" w:rsidP="006F335E">
      <w:pPr>
        <w:pStyle w:val="a3"/>
        <w:spacing w:after="0" w:line="360" w:lineRule="auto"/>
        <w:ind w:left="0"/>
        <w:jc w:val="center"/>
        <w:rPr>
          <w:rFonts w:ascii="KabelCTT Medium" w:hAnsi="KabelCTT Medium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4092260" cy="2300771"/>
            <wp:effectExtent l="19050" t="0" r="3490" b="0"/>
            <wp:docPr id="85" name="Рисунок 26" descr="C:\Users\мама\AppData\Local\Microsoft\Windows\Temporary Internet Files\Content.Word\пр 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C:\Users\мама\AppData\Local\Microsoft\Windows\Temporary Internet Files\Content.Word\пр 1.jpg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2260" cy="23007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335E" w:rsidRPr="00FE1805" w:rsidRDefault="006F335E" w:rsidP="006F335E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KabelCTT Medium" w:hAnsi="KabelCTT Medium"/>
          <w:sz w:val="28"/>
          <w:szCs w:val="28"/>
        </w:rPr>
      </w:pPr>
      <w:r w:rsidRPr="00FB3EC7">
        <w:rPr>
          <w:rFonts w:ascii="KabelCTT Medium" w:hAnsi="KabelCTT Medium"/>
          <w:sz w:val="28"/>
          <w:szCs w:val="28"/>
        </w:rPr>
        <w:t>Для построения графика выделите диапазон В</w:t>
      </w:r>
      <w:r>
        <w:rPr>
          <w:rFonts w:ascii="KabelCTT Medium" w:hAnsi="KabelCTT Medium"/>
          <w:sz w:val="28"/>
          <w:szCs w:val="28"/>
        </w:rPr>
        <w:t>5</w:t>
      </w:r>
      <w:r w:rsidRPr="00FB3EC7">
        <w:rPr>
          <w:rFonts w:ascii="KabelCTT Medium" w:hAnsi="KabelCTT Medium"/>
          <w:sz w:val="28"/>
          <w:szCs w:val="28"/>
        </w:rPr>
        <w:t>:</w:t>
      </w:r>
      <w:r>
        <w:rPr>
          <w:rFonts w:ascii="KabelCTT Medium" w:hAnsi="KabelCTT Medium"/>
          <w:sz w:val="28"/>
          <w:szCs w:val="28"/>
        </w:rPr>
        <w:t>D</w:t>
      </w:r>
      <w:r w:rsidRPr="00FB3EC7">
        <w:rPr>
          <w:rFonts w:ascii="KabelCTT Medium" w:hAnsi="KabelCTT Medium"/>
          <w:sz w:val="28"/>
          <w:szCs w:val="28"/>
        </w:rPr>
        <w:t>5</w:t>
      </w:r>
      <w:r>
        <w:rPr>
          <w:rFonts w:ascii="KabelCTT Medium" w:hAnsi="KabelCTT Medium"/>
          <w:sz w:val="28"/>
          <w:szCs w:val="28"/>
        </w:rPr>
        <w:t>5</w:t>
      </w:r>
      <w:r w:rsidRPr="00FB3EC7">
        <w:rPr>
          <w:rFonts w:ascii="KabelCTT Medium" w:hAnsi="KabelCTT Medium"/>
          <w:sz w:val="28"/>
          <w:szCs w:val="28"/>
        </w:rPr>
        <w:t>.</w:t>
      </w:r>
    </w:p>
    <w:p w:rsidR="006F335E" w:rsidRDefault="006F335E" w:rsidP="006F335E">
      <w:pPr>
        <w:pStyle w:val="a3"/>
        <w:numPr>
          <w:ilvl w:val="0"/>
          <w:numId w:val="2"/>
        </w:numPr>
        <w:spacing w:after="0" w:line="360" w:lineRule="auto"/>
        <w:ind w:left="0" w:firstLine="360"/>
        <w:jc w:val="both"/>
        <w:rPr>
          <w:rFonts w:ascii="KabelCTT Medium" w:hAnsi="KabelCTT Medium"/>
          <w:sz w:val="28"/>
          <w:szCs w:val="28"/>
        </w:rPr>
      </w:pPr>
      <w:r w:rsidRPr="00FB3EC7">
        <w:rPr>
          <w:rFonts w:ascii="KabelCTT Medium" w:hAnsi="KabelCTT Medium"/>
          <w:sz w:val="28"/>
          <w:szCs w:val="28"/>
        </w:rPr>
        <w:t xml:space="preserve"> Перейдите на вкладку Встав</w:t>
      </w:r>
      <w:r>
        <w:rPr>
          <w:rFonts w:ascii="KabelCTT Medium" w:hAnsi="KabelCTT Medium"/>
          <w:sz w:val="28"/>
          <w:szCs w:val="28"/>
        </w:rPr>
        <w:t>ка</w:t>
      </w:r>
      <w:r w:rsidRPr="00FB3EC7">
        <w:rPr>
          <w:rFonts w:ascii="KabelCTT Medium" w:hAnsi="KabelCTT Medium"/>
          <w:sz w:val="28"/>
          <w:szCs w:val="28"/>
        </w:rPr>
        <w:t xml:space="preserve">. В данной вкладке на панели Диаграммы выберите </w:t>
      </w:r>
      <w:proofErr w:type="gramStart"/>
      <w:r w:rsidRPr="00FB3EC7">
        <w:rPr>
          <w:rFonts w:ascii="KabelCTT Medium" w:hAnsi="KabelCTT Medium"/>
          <w:b/>
          <w:sz w:val="28"/>
          <w:szCs w:val="28"/>
        </w:rPr>
        <w:t>Точечная</w:t>
      </w:r>
      <w:proofErr w:type="gramEnd"/>
      <w:r w:rsidRPr="00FB3EC7">
        <w:rPr>
          <w:rFonts w:ascii="KabelCTT Medium" w:hAnsi="KabelCTT Medium"/>
          <w:b/>
          <w:sz w:val="28"/>
          <w:szCs w:val="28"/>
        </w:rPr>
        <w:t xml:space="preserve"> с гладкими кривыми</w:t>
      </w:r>
      <w:r w:rsidRPr="00FB3EC7">
        <w:rPr>
          <w:rFonts w:ascii="KabelCTT Medium" w:hAnsi="KabelCTT Medium"/>
          <w:sz w:val="28"/>
          <w:szCs w:val="28"/>
        </w:rPr>
        <w:t>. Щелкните правой кнопкой мыши по графику</w:t>
      </w:r>
      <w:r>
        <w:rPr>
          <w:rFonts w:ascii="KabelCTT Medium" w:hAnsi="KabelCTT Medium"/>
          <w:sz w:val="28"/>
          <w:szCs w:val="28"/>
        </w:rPr>
        <w:t>.</w:t>
      </w:r>
    </w:p>
    <w:p w:rsidR="006F335E" w:rsidRPr="00FB3EC7" w:rsidRDefault="006F335E" w:rsidP="006F335E">
      <w:pPr>
        <w:pStyle w:val="a3"/>
        <w:spacing w:after="0" w:line="360" w:lineRule="auto"/>
        <w:ind w:left="0"/>
        <w:jc w:val="center"/>
        <w:rPr>
          <w:rFonts w:ascii="KabelCTT Medium" w:hAnsi="KabelCTT Medium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3505927" cy="2164919"/>
            <wp:effectExtent l="19050" t="0" r="0" b="0"/>
            <wp:docPr id="88" name="Рисунок 29" descr="C:\Users\мама\AppData\Local\Microsoft\Windows\Temporary Internet Files\Content.Word\пр 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C:\Users\мама\AppData\Local\Microsoft\Windows\Temporary Internet Files\Content.Word\пр 1.jpg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9042" cy="21668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335E" w:rsidRPr="00FB3EC7" w:rsidRDefault="006F335E" w:rsidP="006F335E">
      <w:pPr>
        <w:pStyle w:val="a3"/>
        <w:spacing w:after="0" w:line="360" w:lineRule="auto"/>
        <w:jc w:val="both"/>
        <w:rPr>
          <w:rFonts w:ascii="KabelCTT Medium" w:hAnsi="KabelCTT Medium"/>
          <w:sz w:val="28"/>
          <w:szCs w:val="28"/>
        </w:rPr>
      </w:pPr>
    </w:p>
    <w:p w:rsidR="006F335E" w:rsidRDefault="006F335E" w:rsidP="006F335E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KabelCTT Medium" w:hAnsi="KabelCTT Medium"/>
          <w:sz w:val="28"/>
          <w:szCs w:val="28"/>
        </w:rPr>
      </w:pPr>
      <w:r>
        <w:rPr>
          <w:rFonts w:ascii="KabelCTT Medium" w:hAnsi="KabelCTT Medium"/>
          <w:sz w:val="28"/>
          <w:szCs w:val="28"/>
        </w:rPr>
        <w:t xml:space="preserve">  Теперь необходимо </w:t>
      </w:r>
      <w:r w:rsidRPr="00FB3EC7">
        <w:rPr>
          <w:rFonts w:ascii="KabelCTT Medium" w:hAnsi="KabelCTT Medium"/>
          <w:sz w:val="28"/>
          <w:szCs w:val="28"/>
        </w:rPr>
        <w:t xml:space="preserve"> указать наименование данной функции. Для этого на вкладке </w:t>
      </w:r>
      <w:r>
        <w:rPr>
          <w:rFonts w:ascii="KabelCTT Medium" w:hAnsi="KabelCTT Medium"/>
          <w:sz w:val="28"/>
          <w:szCs w:val="28"/>
        </w:rPr>
        <w:t>выбрать Макет – Название диаграммы</w:t>
      </w:r>
      <w:r w:rsidRPr="00FB3EC7">
        <w:rPr>
          <w:rFonts w:ascii="KabelCTT Medium" w:hAnsi="KabelCTT Medium"/>
          <w:sz w:val="28"/>
          <w:szCs w:val="28"/>
        </w:rPr>
        <w:t>.</w:t>
      </w:r>
    </w:p>
    <w:p w:rsidR="006F335E" w:rsidRDefault="006F335E" w:rsidP="006F335E">
      <w:pPr>
        <w:pStyle w:val="a3"/>
        <w:spacing w:after="0" w:line="360" w:lineRule="auto"/>
        <w:ind w:left="0"/>
        <w:jc w:val="center"/>
        <w:rPr>
          <w:rFonts w:ascii="KabelCTT Medium" w:hAnsi="KabelCTT Medium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3238500" cy="2171024"/>
            <wp:effectExtent l="19050" t="0" r="0" b="0"/>
            <wp:docPr id="89" name="Рисунок 32" descr="C:\Users\мама\AppData\Local\Microsoft\Windows\Temporary Internet Files\Content.Word\пр 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мама\AppData\Local\Microsoft\Windows\Temporary Internet Files\Content.Word\пр 1.jpg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3344" cy="21742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335E" w:rsidRDefault="006F335E" w:rsidP="006F335E">
      <w:pPr>
        <w:pStyle w:val="a3"/>
        <w:numPr>
          <w:ilvl w:val="0"/>
          <w:numId w:val="2"/>
        </w:numPr>
        <w:spacing w:after="0" w:line="360" w:lineRule="auto"/>
        <w:ind w:left="0" w:firstLine="426"/>
        <w:jc w:val="both"/>
        <w:rPr>
          <w:rFonts w:ascii="KabelCTT Medium" w:hAnsi="KabelCTT Medium"/>
          <w:sz w:val="28"/>
          <w:szCs w:val="28"/>
        </w:rPr>
      </w:pPr>
      <w:r w:rsidRPr="000F31DF">
        <w:rPr>
          <w:rFonts w:ascii="KabelCTT Medium" w:hAnsi="KabelCTT Medium"/>
          <w:sz w:val="28"/>
          <w:szCs w:val="28"/>
        </w:rPr>
        <w:t xml:space="preserve">Графики функций у = </w:t>
      </w:r>
      <w:proofErr w:type="spellStart"/>
      <w:r w:rsidRPr="000F31DF">
        <w:rPr>
          <w:rFonts w:ascii="KabelCTT Medium" w:hAnsi="KabelCTT Medium"/>
          <w:sz w:val="28"/>
          <w:szCs w:val="28"/>
          <w:lang w:val="en-US"/>
        </w:rPr>
        <w:t>cos</w:t>
      </w:r>
      <w:proofErr w:type="spellEnd"/>
      <w:r w:rsidRPr="000F31DF">
        <w:rPr>
          <w:rFonts w:ascii="KabelCTT Medium" w:hAnsi="KabelCTT Medium"/>
          <w:sz w:val="28"/>
          <w:szCs w:val="28"/>
        </w:rPr>
        <w:t xml:space="preserve"> (</w:t>
      </w:r>
      <w:r w:rsidRPr="000F31DF">
        <w:rPr>
          <w:rFonts w:ascii="KabelCTT Medium" w:hAnsi="KabelCTT Medium"/>
          <w:sz w:val="28"/>
          <w:szCs w:val="28"/>
          <w:lang w:val="en-US"/>
        </w:rPr>
        <w:t>x</w:t>
      </w:r>
      <w:r w:rsidRPr="000F31DF">
        <w:rPr>
          <w:rFonts w:ascii="KabelCTT Medium" w:hAnsi="KabelCTT Medium"/>
          <w:sz w:val="28"/>
          <w:szCs w:val="28"/>
        </w:rPr>
        <w:t xml:space="preserve">), у = - </w:t>
      </w:r>
      <w:proofErr w:type="spellStart"/>
      <w:r w:rsidRPr="000F31DF">
        <w:rPr>
          <w:rFonts w:ascii="KabelCTT Medium" w:hAnsi="KabelCTT Medium"/>
          <w:sz w:val="28"/>
          <w:szCs w:val="28"/>
          <w:lang w:val="en-US"/>
        </w:rPr>
        <w:t>cos</w:t>
      </w:r>
      <w:proofErr w:type="spellEnd"/>
      <w:r w:rsidRPr="000F31DF">
        <w:rPr>
          <w:rFonts w:ascii="KabelCTT Medium" w:hAnsi="KabelCTT Medium"/>
          <w:sz w:val="28"/>
          <w:szCs w:val="28"/>
        </w:rPr>
        <w:t xml:space="preserve"> (</w:t>
      </w:r>
      <w:r w:rsidRPr="000F31DF">
        <w:rPr>
          <w:rFonts w:ascii="KabelCTT Medium" w:hAnsi="KabelCTT Medium"/>
          <w:sz w:val="28"/>
          <w:szCs w:val="28"/>
          <w:lang w:val="en-US"/>
        </w:rPr>
        <w:t>x</w:t>
      </w:r>
      <w:r w:rsidRPr="000F31DF">
        <w:rPr>
          <w:rFonts w:ascii="KabelCTT Medium" w:hAnsi="KabelCTT Medium"/>
          <w:sz w:val="28"/>
          <w:szCs w:val="28"/>
        </w:rPr>
        <w:t>) на отрезке [0;10]</w:t>
      </w:r>
      <w:r>
        <w:rPr>
          <w:rFonts w:ascii="KabelCTT Medium" w:hAnsi="KabelCTT Medium"/>
          <w:sz w:val="28"/>
          <w:szCs w:val="28"/>
        </w:rPr>
        <w:t>, с шагом 0,2 построен</w:t>
      </w:r>
      <w:proofErr w:type="gramStart"/>
      <w:r>
        <w:rPr>
          <w:rFonts w:ascii="KabelCTT Medium" w:hAnsi="KabelCTT Medium"/>
          <w:sz w:val="28"/>
          <w:szCs w:val="28"/>
        </w:rPr>
        <w:t>ы</w:t>
      </w:r>
      <w:r>
        <w:rPr>
          <w:rFonts w:ascii="Times New Roman" w:hAnsi="Times New Roman" w:cs="Times New Roman"/>
          <w:sz w:val="28"/>
          <w:szCs w:val="28"/>
        </w:rPr>
        <w:t>(</w:t>
      </w:r>
      <w:proofErr w:type="gramEnd"/>
      <w:r>
        <w:rPr>
          <w:rFonts w:ascii="Times New Roman" w:hAnsi="Times New Roman" w:cs="Times New Roman"/>
          <w:sz w:val="28"/>
          <w:szCs w:val="28"/>
        </w:rPr>
        <w:t>приложение №1, лист 2)</w:t>
      </w:r>
      <w:r w:rsidRPr="00F025F9">
        <w:rPr>
          <w:rFonts w:ascii="Times New Roman" w:hAnsi="Times New Roman" w:cs="Times New Roman"/>
          <w:sz w:val="28"/>
          <w:szCs w:val="28"/>
        </w:rPr>
        <w:t>.</w:t>
      </w:r>
    </w:p>
    <w:p w:rsidR="006F335E" w:rsidRPr="000F31DF" w:rsidRDefault="006F335E" w:rsidP="006F335E">
      <w:pPr>
        <w:pStyle w:val="a3"/>
        <w:spacing w:after="0" w:line="360" w:lineRule="auto"/>
        <w:ind w:left="0"/>
        <w:jc w:val="center"/>
        <w:rPr>
          <w:rFonts w:ascii="KabelCTT Medium" w:hAnsi="KabelCTT Medium"/>
          <w:sz w:val="28"/>
          <w:szCs w:val="28"/>
        </w:rPr>
      </w:pPr>
      <w:r w:rsidRPr="00200FA5">
        <w:rPr>
          <w:rFonts w:ascii="KabelCTT Medium" w:hAnsi="KabelCTT Medium"/>
          <w:noProof/>
          <w:sz w:val="28"/>
          <w:szCs w:val="28"/>
          <w:lang w:eastAsia="ru-RU"/>
        </w:rPr>
        <w:drawing>
          <wp:inline distT="0" distB="0" distL="0" distR="0">
            <wp:extent cx="5162550" cy="3276600"/>
            <wp:effectExtent l="19050" t="0" r="19050" b="0"/>
            <wp:docPr id="9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2"/>
              </a:graphicData>
            </a:graphic>
          </wp:inline>
        </w:drawing>
      </w:r>
    </w:p>
    <w:p w:rsidR="006F335E" w:rsidRDefault="006F335E" w:rsidP="006F335E">
      <w:pPr>
        <w:pStyle w:val="a3"/>
        <w:spacing w:after="0" w:line="360" w:lineRule="auto"/>
        <w:jc w:val="both"/>
        <w:rPr>
          <w:rFonts w:ascii="KabelCTT Medium" w:hAnsi="KabelCTT Medium"/>
          <w:sz w:val="28"/>
          <w:szCs w:val="28"/>
        </w:rPr>
      </w:pPr>
    </w:p>
    <w:p w:rsidR="006F335E" w:rsidRPr="00F025F9" w:rsidRDefault="006F335E" w:rsidP="006F335E">
      <w:pPr>
        <w:spacing w:after="0" w:line="360" w:lineRule="auto"/>
        <w:rPr>
          <w:rFonts w:ascii="KabelCTT Medium" w:hAnsi="KabelCTT Medium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3</w:t>
      </w:r>
      <w:r w:rsidRPr="00F025F9">
        <w:rPr>
          <w:rFonts w:ascii="Times New Roman" w:hAnsi="Times New Roman" w:cs="Times New Roman"/>
          <w:b/>
          <w:sz w:val="28"/>
          <w:szCs w:val="28"/>
        </w:rPr>
        <w:t>.</w:t>
      </w:r>
      <w:r w:rsidRPr="00F025F9">
        <w:rPr>
          <w:rFonts w:ascii="KabelCTT Medium" w:hAnsi="KabelCTT Medium"/>
          <w:b/>
          <w:sz w:val="28"/>
          <w:szCs w:val="28"/>
        </w:rPr>
        <w:t>Построить графики функций у =</w:t>
      </w:r>
      <w:r w:rsidRPr="00BB0498">
        <w:rPr>
          <w:rFonts w:ascii="KabelCTT Medium" w:hAnsi="KabelCTT Medium"/>
          <w:b/>
          <w:position w:val="-6"/>
          <w:sz w:val="28"/>
          <w:szCs w:val="28"/>
        </w:rPr>
        <w:object w:dxaOrig="639" w:dyaOrig="320">
          <v:shape id="_x0000_i1039" type="#_x0000_t75" style="width:30.75pt;height:15.75pt" o:ole="">
            <v:imagedata r:id="rId43" o:title=""/>
          </v:shape>
          <o:OLEObject Type="Embed" ProgID="Equation.DSMT4" ShapeID="_x0000_i1039" DrawAspect="Content" ObjectID="_1479748720" r:id="rId44"/>
        </w:object>
      </w:r>
      <w:r w:rsidRPr="00F025F9">
        <w:rPr>
          <w:rFonts w:ascii="KabelCTT Medium" w:hAnsi="KabelCTT Medium"/>
          <w:b/>
          <w:sz w:val="28"/>
          <w:szCs w:val="28"/>
        </w:rPr>
        <w:t>, у = -</w:t>
      </w:r>
      <w:r w:rsidRPr="00831B73">
        <w:rPr>
          <w:rFonts w:ascii="KabelCTT Medium" w:hAnsi="KabelCTT Medium"/>
          <w:b/>
          <w:position w:val="-6"/>
          <w:sz w:val="28"/>
          <w:szCs w:val="28"/>
        </w:rPr>
        <w:object w:dxaOrig="639" w:dyaOrig="320">
          <v:shape id="_x0000_i1040" type="#_x0000_t75" style="width:30.75pt;height:15.75pt" o:ole="">
            <v:imagedata r:id="rId45" o:title=""/>
          </v:shape>
          <o:OLEObject Type="Embed" ProgID="Equation.DSMT4" ShapeID="_x0000_i1040" DrawAspect="Content" ObjectID="_1479748721" r:id="rId46"/>
        </w:object>
      </w:r>
      <w:r w:rsidRPr="00F025F9">
        <w:rPr>
          <w:rFonts w:ascii="KabelCTT Medium" w:hAnsi="KabelCTT Medium"/>
          <w:b/>
          <w:sz w:val="28"/>
          <w:szCs w:val="28"/>
        </w:rPr>
        <w:t xml:space="preserve">  на отрезке [</w:t>
      </w:r>
      <w:r>
        <w:rPr>
          <w:rFonts w:ascii="KabelCTT Medium" w:hAnsi="KabelCTT Medium"/>
          <w:b/>
          <w:sz w:val="28"/>
          <w:szCs w:val="28"/>
        </w:rPr>
        <w:t>-10;</w:t>
      </w:r>
      <w:r w:rsidRPr="00785089">
        <w:rPr>
          <w:rFonts w:ascii="KabelCTT Medium" w:hAnsi="KabelCTT Medium"/>
          <w:b/>
          <w:sz w:val="28"/>
          <w:szCs w:val="28"/>
        </w:rPr>
        <w:t>1</w:t>
      </w:r>
      <w:r w:rsidRPr="00F025F9">
        <w:rPr>
          <w:rFonts w:ascii="KabelCTT Medium" w:hAnsi="KabelCTT Medium"/>
          <w:b/>
          <w:sz w:val="28"/>
          <w:szCs w:val="28"/>
        </w:rPr>
        <w:t>0], с шагом 0,</w:t>
      </w:r>
      <w:r>
        <w:rPr>
          <w:rFonts w:ascii="KabelCTT Medium" w:hAnsi="KabelCTT Medium"/>
          <w:b/>
          <w:sz w:val="28"/>
          <w:szCs w:val="28"/>
        </w:rPr>
        <w:t>5</w:t>
      </w:r>
      <w:r w:rsidRPr="00F025F9">
        <w:rPr>
          <w:rFonts w:ascii="KabelCTT Medium" w:hAnsi="KabelCTT Medium"/>
          <w:b/>
          <w:sz w:val="28"/>
          <w:szCs w:val="28"/>
        </w:rPr>
        <w:t>.</w:t>
      </w:r>
    </w:p>
    <w:p w:rsidR="006F335E" w:rsidRPr="00326CE3" w:rsidRDefault="006F335E" w:rsidP="006F335E">
      <w:pPr>
        <w:spacing w:after="0" w:line="360" w:lineRule="auto"/>
        <w:rPr>
          <w:rFonts w:ascii="KabelCTT Medium" w:hAnsi="KabelCTT Medium"/>
          <w:sz w:val="28"/>
          <w:szCs w:val="28"/>
        </w:rPr>
      </w:pPr>
      <w:r w:rsidRPr="00326CE3">
        <w:rPr>
          <w:rFonts w:ascii="KabelCTT Medium" w:hAnsi="KabelCTT Medium"/>
          <w:sz w:val="28"/>
          <w:szCs w:val="28"/>
        </w:rPr>
        <w:t>Алгоритм  выполнения задания:</w:t>
      </w:r>
    </w:p>
    <w:p w:rsidR="006F335E" w:rsidRPr="00785089" w:rsidRDefault="006F335E" w:rsidP="006F335E">
      <w:pPr>
        <w:pStyle w:val="a3"/>
        <w:numPr>
          <w:ilvl w:val="0"/>
          <w:numId w:val="3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785089">
        <w:rPr>
          <w:rFonts w:ascii="Times New Roman" w:hAnsi="Times New Roman" w:cs="Times New Roman"/>
          <w:sz w:val="28"/>
          <w:szCs w:val="28"/>
        </w:rPr>
        <w:t xml:space="preserve">Запустите </w:t>
      </w:r>
      <w:r w:rsidRPr="00785089">
        <w:rPr>
          <w:rFonts w:ascii="Times New Roman" w:hAnsi="Times New Roman" w:cs="Times New Roman"/>
          <w:sz w:val="28"/>
          <w:szCs w:val="28"/>
          <w:lang w:val="en-US"/>
        </w:rPr>
        <w:t>Microsoft Excel</w:t>
      </w:r>
      <w:r w:rsidRPr="00785089">
        <w:rPr>
          <w:rFonts w:ascii="Times New Roman" w:hAnsi="Times New Roman" w:cs="Times New Roman"/>
          <w:sz w:val="28"/>
          <w:szCs w:val="28"/>
        </w:rPr>
        <w:t xml:space="preserve"> (2007).</w:t>
      </w:r>
    </w:p>
    <w:p w:rsidR="006F335E" w:rsidRDefault="006F335E" w:rsidP="006F335E">
      <w:pPr>
        <w:pStyle w:val="a3"/>
        <w:numPr>
          <w:ilvl w:val="0"/>
          <w:numId w:val="3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785089">
        <w:rPr>
          <w:rFonts w:ascii="Times New Roman" w:hAnsi="Times New Roman" w:cs="Times New Roman"/>
          <w:sz w:val="28"/>
          <w:szCs w:val="28"/>
        </w:rPr>
        <w:t>Создайте шапку таблицы, соответственно рисунку:</w:t>
      </w:r>
    </w:p>
    <w:p w:rsidR="006F335E" w:rsidRDefault="006F335E" w:rsidP="006F335E">
      <w:pPr>
        <w:pStyle w:val="a3"/>
        <w:spacing w:after="0"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CC74E6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296522" cy="2497195"/>
            <wp:effectExtent l="19050" t="0" r="0" b="0"/>
            <wp:docPr id="92" name="Рисунок 35" descr="C:\Users\мама\AppData\Local\Microsoft\Windows\Temporary Internet Files\Content.Word\пр 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:\Users\мама\AppData\Local\Microsoft\Windows\Temporary Internet Files\Content.Word\пр 1.jpg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6522" cy="2497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335E" w:rsidRPr="00200FA5" w:rsidRDefault="006F335E" w:rsidP="006F335E">
      <w:pPr>
        <w:pStyle w:val="a3"/>
        <w:numPr>
          <w:ilvl w:val="0"/>
          <w:numId w:val="3"/>
        </w:numPr>
        <w:spacing w:after="0" w:line="360" w:lineRule="auto"/>
        <w:ind w:left="0" w:firstLine="426"/>
        <w:rPr>
          <w:rFonts w:ascii="Times New Roman" w:hAnsi="Times New Roman" w:cs="Times New Roman"/>
          <w:sz w:val="28"/>
          <w:szCs w:val="28"/>
        </w:rPr>
      </w:pPr>
      <w:r w:rsidRPr="00200FA5">
        <w:rPr>
          <w:rFonts w:ascii="Times New Roman" w:hAnsi="Times New Roman" w:cs="Times New Roman"/>
          <w:sz w:val="28"/>
          <w:szCs w:val="28"/>
        </w:rPr>
        <w:t>В ячейку В</w:t>
      </w:r>
      <w:proofErr w:type="gramStart"/>
      <w:r w:rsidRPr="00200FA5">
        <w:rPr>
          <w:rFonts w:ascii="Times New Roman" w:hAnsi="Times New Roman" w:cs="Times New Roman"/>
          <w:sz w:val="28"/>
          <w:szCs w:val="28"/>
        </w:rPr>
        <w:t>4</w:t>
      </w:r>
      <w:proofErr w:type="gramEnd"/>
      <w:r w:rsidRPr="00200FA5">
        <w:rPr>
          <w:rFonts w:ascii="Times New Roman" w:hAnsi="Times New Roman" w:cs="Times New Roman"/>
          <w:sz w:val="28"/>
          <w:szCs w:val="28"/>
        </w:rPr>
        <w:t xml:space="preserve"> внесите число  -10, в В5 число  -9,5. Затем выделите эти ячейки, наведите на правый нижний угол ячеек курсор и протяните ячейки до </w:t>
      </w:r>
      <w:proofErr w:type="spellStart"/>
      <w:r w:rsidRPr="00200FA5">
        <w:rPr>
          <w:rFonts w:ascii="Times New Roman" w:hAnsi="Times New Roman" w:cs="Times New Roman"/>
          <w:sz w:val="28"/>
          <w:szCs w:val="28"/>
        </w:rPr>
        <w:t>х</w:t>
      </w:r>
      <w:proofErr w:type="spellEnd"/>
      <w:r w:rsidRPr="00200FA5">
        <w:rPr>
          <w:rFonts w:ascii="Times New Roman" w:hAnsi="Times New Roman" w:cs="Times New Roman"/>
          <w:sz w:val="28"/>
          <w:szCs w:val="28"/>
        </w:rPr>
        <w:t xml:space="preserve"> = 10.</w:t>
      </w:r>
    </w:p>
    <w:p w:rsidR="006F335E" w:rsidRPr="00785089" w:rsidRDefault="006F335E" w:rsidP="006F335E">
      <w:pPr>
        <w:pStyle w:val="a3"/>
        <w:numPr>
          <w:ilvl w:val="0"/>
          <w:numId w:val="3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785089">
        <w:rPr>
          <w:rFonts w:ascii="Times New Roman" w:hAnsi="Times New Roman" w:cs="Times New Roman"/>
          <w:sz w:val="28"/>
          <w:szCs w:val="28"/>
        </w:rPr>
        <w:t>В ячейку С</w:t>
      </w:r>
      <w:proofErr w:type="gramStart"/>
      <w:r>
        <w:rPr>
          <w:rFonts w:ascii="Times New Roman" w:hAnsi="Times New Roman" w:cs="Times New Roman"/>
          <w:sz w:val="28"/>
          <w:szCs w:val="28"/>
        </w:rPr>
        <w:t>4</w:t>
      </w:r>
      <w:proofErr w:type="gramEnd"/>
      <w:r w:rsidRPr="00785089">
        <w:rPr>
          <w:rFonts w:ascii="Times New Roman" w:hAnsi="Times New Roman" w:cs="Times New Roman"/>
          <w:sz w:val="28"/>
          <w:szCs w:val="28"/>
        </w:rPr>
        <w:t xml:space="preserve"> введите формулу: = 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</w:rPr>
        <w:t>4^2+4</w:t>
      </w:r>
      <w:r w:rsidRPr="00785089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6F335E" w:rsidRDefault="006F335E" w:rsidP="006F335E">
      <w:pPr>
        <w:pStyle w:val="a3"/>
        <w:numPr>
          <w:ilvl w:val="0"/>
          <w:numId w:val="3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785089">
        <w:rPr>
          <w:rFonts w:ascii="Times New Roman" w:hAnsi="Times New Roman" w:cs="Times New Roman"/>
          <w:sz w:val="28"/>
          <w:szCs w:val="28"/>
        </w:rPr>
        <w:t>В ячейку D</w:t>
      </w:r>
      <w:r w:rsidRPr="00FC1B55">
        <w:rPr>
          <w:rFonts w:ascii="Times New Roman" w:hAnsi="Times New Roman" w:cs="Times New Roman"/>
          <w:sz w:val="28"/>
          <w:szCs w:val="28"/>
        </w:rPr>
        <w:t>4</w:t>
      </w:r>
      <w:r w:rsidRPr="00785089">
        <w:rPr>
          <w:rFonts w:ascii="Times New Roman" w:hAnsi="Times New Roman" w:cs="Times New Roman"/>
          <w:sz w:val="28"/>
          <w:szCs w:val="28"/>
        </w:rPr>
        <w:t xml:space="preserve"> введите формулу: = -</w:t>
      </w:r>
      <w:r w:rsidRPr="00FC1B55">
        <w:rPr>
          <w:rFonts w:ascii="Times New Roman" w:hAnsi="Times New Roman" w:cs="Times New Roman"/>
          <w:sz w:val="28"/>
          <w:szCs w:val="28"/>
        </w:rPr>
        <w:t xml:space="preserve"> (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</w:rPr>
        <w:t>4^2) - 4</w:t>
      </w:r>
      <w:r w:rsidRPr="00785089">
        <w:rPr>
          <w:rFonts w:ascii="Times New Roman" w:hAnsi="Times New Roman" w:cs="Times New Roman"/>
          <w:sz w:val="28"/>
          <w:szCs w:val="28"/>
        </w:rPr>
        <w:t xml:space="preserve">.  </w:t>
      </w:r>
    </w:p>
    <w:p w:rsidR="006F335E" w:rsidRPr="00CC74E6" w:rsidRDefault="006F335E" w:rsidP="006F335E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2731130" cy="2408814"/>
            <wp:effectExtent l="19050" t="0" r="0" b="0"/>
            <wp:docPr id="93" name="Рисунок 47" descr="C:\Users\мама\AppData\Local\Microsoft\Windows\Temporary Internet Files\Content.Word\пр 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C:\Users\мама\AppData\Local\Microsoft\Windows\Temporary Internet Files\Content.Word\пр 1.jpg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1363" cy="2409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335E" w:rsidRPr="00B62CD3" w:rsidRDefault="006F335E" w:rsidP="006F335E">
      <w:pPr>
        <w:pStyle w:val="a3"/>
        <w:numPr>
          <w:ilvl w:val="0"/>
          <w:numId w:val="3"/>
        </w:numPr>
        <w:spacing w:after="0" w:line="360" w:lineRule="auto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 w:rsidRPr="00785089">
        <w:rPr>
          <w:rFonts w:ascii="Times New Roman" w:hAnsi="Times New Roman" w:cs="Times New Roman"/>
          <w:sz w:val="28"/>
          <w:szCs w:val="28"/>
        </w:rPr>
        <w:t xml:space="preserve">Выделите диапазон ячеек </w:t>
      </w:r>
      <w:r w:rsidRPr="00785089">
        <w:rPr>
          <w:rFonts w:ascii="Times New Roman" w:hAnsi="Times New Roman" w:cs="Times New Roman"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785089"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785089">
        <w:rPr>
          <w:rFonts w:ascii="Times New Roman" w:hAnsi="Times New Roman" w:cs="Times New Roman"/>
          <w:sz w:val="28"/>
          <w:szCs w:val="28"/>
        </w:rPr>
        <w:t xml:space="preserve"> и аналогично пункту 3, скопируйте формулы в последующие ячейки до </w:t>
      </w:r>
      <w:proofErr w:type="spellStart"/>
      <w:r w:rsidRPr="00785089">
        <w:rPr>
          <w:rFonts w:ascii="Times New Roman" w:hAnsi="Times New Roman" w:cs="Times New Roman"/>
          <w:sz w:val="28"/>
          <w:szCs w:val="28"/>
        </w:rPr>
        <w:t>х</w:t>
      </w:r>
      <w:proofErr w:type="spellEnd"/>
      <w:r w:rsidRPr="00785089">
        <w:rPr>
          <w:rFonts w:ascii="Times New Roman" w:hAnsi="Times New Roman" w:cs="Times New Roman"/>
          <w:sz w:val="28"/>
          <w:szCs w:val="28"/>
        </w:rPr>
        <w:t xml:space="preserve"> = 10.</w:t>
      </w:r>
    </w:p>
    <w:p w:rsidR="006F335E" w:rsidRPr="00FB3EC7" w:rsidRDefault="006F335E" w:rsidP="006F335E">
      <w:pPr>
        <w:pStyle w:val="a3"/>
        <w:numPr>
          <w:ilvl w:val="0"/>
          <w:numId w:val="3"/>
        </w:numPr>
        <w:spacing w:after="0" w:line="360" w:lineRule="auto"/>
        <w:jc w:val="both"/>
        <w:rPr>
          <w:rFonts w:ascii="KabelCTT Medium" w:hAnsi="KabelCTT Medium"/>
          <w:sz w:val="28"/>
          <w:szCs w:val="28"/>
        </w:rPr>
      </w:pPr>
      <w:r w:rsidRPr="00FB3EC7">
        <w:rPr>
          <w:rFonts w:ascii="KabelCTT Medium" w:hAnsi="KabelCTT Medium"/>
          <w:sz w:val="28"/>
          <w:szCs w:val="28"/>
        </w:rPr>
        <w:t>Для построения графика выделите диапазон В</w:t>
      </w:r>
      <w:proofErr w:type="gramStart"/>
      <w:r w:rsidRPr="001B1919">
        <w:rPr>
          <w:rFonts w:ascii="KabelCTT Medium" w:hAnsi="KabelCTT Medium"/>
          <w:sz w:val="28"/>
          <w:szCs w:val="28"/>
        </w:rPr>
        <w:t>4</w:t>
      </w:r>
      <w:proofErr w:type="gramEnd"/>
      <w:r w:rsidRPr="00FB3EC7">
        <w:rPr>
          <w:rFonts w:ascii="KabelCTT Medium" w:hAnsi="KabelCTT Medium"/>
          <w:sz w:val="28"/>
          <w:szCs w:val="28"/>
        </w:rPr>
        <w:t>:</w:t>
      </w:r>
      <w:r>
        <w:rPr>
          <w:rFonts w:ascii="KabelCTT Medium" w:hAnsi="KabelCTT Medium"/>
          <w:sz w:val="28"/>
          <w:szCs w:val="28"/>
          <w:lang w:val="en-US"/>
        </w:rPr>
        <w:t>D</w:t>
      </w:r>
      <w:r w:rsidRPr="001B1919">
        <w:rPr>
          <w:rFonts w:ascii="KabelCTT Medium" w:hAnsi="KabelCTT Medium"/>
          <w:sz w:val="28"/>
          <w:szCs w:val="28"/>
        </w:rPr>
        <w:t>44</w:t>
      </w:r>
      <w:r w:rsidRPr="00FB3EC7">
        <w:rPr>
          <w:rFonts w:ascii="KabelCTT Medium" w:hAnsi="KabelCTT Medium"/>
          <w:sz w:val="28"/>
          <w:szCs w:val="28"/>
        </w:rPr>
        <w:t>.</w:t>
      </w:r>
    </w:p>
    <w:p w:rsidR="006F335E" w:rsidRPr="00FB3EC7" w:rsidRDefault="006F335E" w:rsidP="006F335E">
      <w:pPr>
        <w:pStyle w:val="a3"/>
        <w:spacing w:after="0" w:line="360" w:lineRule="auto"/>
        <w:ind w:left="0"/>
        <w:jc w:val="center"/>
        <w:rPr>
          <w:rFonts w:ascii="KabelCTT Medium" w:hAnsi="KabelCTT Medium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2619447" cy="2477362"/>
            <wp:effectExtent l="19050" t="0" r="9453" b="0"/>
            <wp:docPr id="95" name="Рисунок 50" descr="C:\Users\мама\AppData\Local\Microsoft\Windows\Temporary Internet Files\Content.Word\пр 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C:\Users\мама\AppData\Local\Microsoft\Windows\Temporary Internet Files\Content.Word\пр 1.jpg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82" cy="24773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335E" w:rsidRPr="00FB3EC7" w:rsidRDefault="006F335E" w:rsidP="006F335E">
      <w:pPr>
        <w:pStyle w:val="a3"/>
        <w:numPr>
          <w:ilvl w:val="0"/>
          <w:numId w:val="3"/>
        </w:numPr>
        <w:spacing w:after="0" w:line="360" w:lineRule="auto"/>
        <w:ind w:left="0" w:firstLine="426"/>
        <w:jc w:val="both"/>
        <w:rPr>
          <w:rFonts w:ascii="KabelCTT Medium" w:hAnsi="KabelCTT Medium"/>
          <w:sz w:val="28"/>
          <w:szCs w:val="28"/>
        </w:rPr>
      </w:pPr>
      <w:r w:rsidRPr="00FB3EC7">
        <w:rPr>
          <w:rFonts w:ascii="KabelCTT Medium" w:hAnsi="KabelCTT Medium"/>
          <w:sz w:val="28"/>
          <w:szCs w:val="28"/>
        </w:rPr>
        <w:t xml:space="preserve"> Перейдите на вкладку Встав</w:t>
      </w:r>
      <w:r>
        <w:rPr>
          <w:rFonts w:ascii="KabelCTT Medium" w:hAnsi="KabelCTT Medium"/>
          <w:sz w:val="28"/>
          <w:szCs w:val="28"/>
        </w:rPr>
        <w:t>ка</w:t>
      </w:r>
      <w:r w:rsidRPr="00FB3EC7">
        <w:rPr>
          <w:rFonts w:ascii="KabelCTT Medium" w:hAnsi="KabelCTT Medium"/>
          <w:sz w:val="28"/>
          <w:szCs w:val="28"/>
        </w:rPr>
        <w:t xml:space="preserve">. В данной вкладке на панели Диаграммы выберите </w:t>
      </w:r>
      <w:proofErr w:type="gramStart"/>
      <w:r w:rsidRPr="00FB3EC7">
        <w:rPr>
          <w:rFonts w:ascii="KabelCTT Medium" w:hAnsi="KabelCTT Medium"/>
          <w:b/>
          <w:sz w:val="28"/>
          <w:szCs w:val="28"/>
        </w:rPr>
        <w:t>Точечная</w:t>
      </w:r>
      <w:proofErr w:type="gramEnd"/>
      <w:r w:rsidRPr="00FB3EC7">
        <w:rPr>
          <w:rFonts w:ascii="KabelCTT Medium" w:hAnsi="KabelCTT Medium"/>
          <w:b/>
          <w:sz w:val="28"/>
          <w:szCs w:val="28"/>
        </w:rPr>
        <w:t xml:space="preserve"> с гладкими кривыми</w:t>
      </w:r>
      <w:r w:rsidRPr="00FB3EC7">
        <w:rPr>
          <w:rFonts w:ascii="KabelCTT Medium" w:hAnsi="KabelCTT Medium"/>
          <w:sz w:val="28"/>
          <w:szCs w:val="28"/>
        </w:rPr>
        <w:t>. Щелкните правой кнопкой мыши по графику</w:t>
      </w:r>
    </w:p>
    <w:p w:rsidR="006F335E" w:rsidRPr="00FB3EC7" w:rsidRDefault="006F335E" w:rsidP="006F335E">
      <w:pPr>
        <w:pStyle w:val="a3"/>
        <w:spacing w:after="0" w:line="360" w:lineRule="auto"/>
        <w:ind w:left="0"/>
        <w:jc w:val="center"/>
        <w:rPr>
          <w:rFonts w:ascii="KabelCTT Medium" w:hAnsi="KabelCTT Medium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3559954" cy="2303450"/>
            <wp:effectExtent l="19050" t="0" r="2396" b="0"/>
            <wp:docPr id="96" name="Рисунок 53" descr="C:\Users\мама\AppData\Local\Microsoft\Windows\Temporary Internet Files\Content.Word\пр 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C:\Users\мама\AppData\Local\Microsoft\Windows\Temporary Internet Files\Content.Word\пр 1.jpg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0913" cy="23040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335E" w:rsidRDefault="006F335E" w:rsidP="006F335E">
      <w:pPr>
        <w:pStyle w:val="a3"/>
        <w:numPr>
          <w:ilvl w:val="0"/>
          <w:numId w:val="3"/>
        </w:numPr>
        <w:spacing w:after="0" w:line="360" w:lineRule="auto"/>
        <w:jc w:val="both"/>
        <w:rPr>
          <w:rFonts w:ascii="KabelCTT Medium" w:hAnsi="KabelCTT Medium"/>
          <w:sz w:val="28"/>
          <w:szCs w:val="28"/>
        </w:rPr>
      </w:pPr>
      <w:r>
        <w:rPr>
          <w:rFonts w:ascii="KabelCTT Medium" w:hAnsi="KabelCTT Medium"/>
          <w:sz w:val="28"/>
          <w:szCs w:val="28"/>
        </w:rPr>
        <w:t xml:space="preserve">  Теперь необходимо </w:t>
      </w:r>
      <w:r w:rsidRPr="00FB3EC7">
        <w:rPr>
          <w:rFonts w:ascii="KabelCTT Medium" w:hAnsi="KabelCTT Medium"/>
          <w:sz w:val="28"/>
          <w:szCs w:val="28"/>
        </w:rPr>
        <w:t xml:space="preserve"> указать наименование данной функции. Для этого на вкладке </w:t>
      </w:r>
      <w:r>
        <w:rPr>
          <w:rFonts w:ascii="KabelCTT Medium" w:hAnsi="KabelCTT Medium"/>
          <w:sz w:val="28"/>
          <w:szCs w:val="28"/>
        </w:rPr>
        <w:t>выбрать Макет – Название диаграммы.</w:t>
      </w:r>
    </w:p>
    <w:p w:rsidR="006F335E" w:rsidRPr="00556983" w:rsidRDefault="006F335E" w:rsidP="006F335E">
      <w:pPr>
        <w:pStyle w:val="a3"/>
        <w:spacing w:after="0" w:line="360" w:lineRule="auto"/>
        <w:ind w:left="0"/>
        <w:jc w:val="center"/>
        <w:rPr>
          <w:rFonts w:ascii="KabelCTT Medium" w:hAnsi="KabelCTT Medium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3827014" cy="2457590"/>
            <wp:effectExtent l="19050" t="0" r="2036" b="0"/>
            <wp:docPr id="97" name="Рисунок 56" descr="C:\Users\мама\AppData\Local\Microsoft\Windows\Temporary Internet Files\Content.Word\пр 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C:\Users\мама\AppData\Local\Microsoft\Windows\Temporary Internet Files\Content.Word\пр 1.jpg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0213" cy="24596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335E" w:rsidRPr="00556983" w:rsidRDefault="006F335E" w:rsidP="006F335E">
      <w:pPr>
        <w:pStyle w:val="a3"/>
        <w:numPr>
          <w:ilvl w:val="0"/>
          <w:numId w:val="3"/>
        </w:numPr>
        <w:spacing w:after="0" w:line="360" w:lineRule="auto"/>
        <w:jc w:val="both"/>
        <w:rPr>
          <w:rFonts w:ascii="KabelCTT Medium" w:hAnsi="KabelCTT Medium"/>
          <w:sz w:val="28"/>
          <w:szCs w:val="28"/>
        </w:rPr>
      </w:pPr>
      <w:r w:rsidRPr="00556983">
        <w:rPr>
          <w:rFonts w:ascii="KabelCTT Medium" w:hAnsi="KabelCTT Medium"/>
          <w:sz w:val="28"/>
          <w:szCs w:val="28"/>
        </w:rPr>
        <w:lastRenderedPageBreak/>
        <w:t>Графики функций  у =</w:t>
      </w:r>
      <w:r w:rsidRPr="00556983">
        <w:rPr>
          <w:position w:val="-6"/>
        </w:rPr>
        <w:object w:dxaOrig="639" w:dyaOrig="320">
          <v:shape id="_x0000_i1041" type="#_x0000_t75" style="width:30.75pt;height:15.75pt" o:ole="">
            <v:imagedata r:id="rId43" o:title=""/>
          </v:shape>
          <o:OLEObject Type="Embed" ProgID="Equation.DSMT4" ShapeID="_x0000_i1041" DrawAspect="Content" ObjectID="_1479748722" r:id="rId52"/>
        </w:object>
      </w:r>
      <w:r w:rsidRPr="00556983">
        <w:rPr>
          <w:rFonts w:ascii="KabelCTT Medium" w:hAnsi="KabelCTT Medium"/>
          <w:sz w:val="28"/>
          <w:szCs w:val="28"/>
        </w:rPr>
        <w:t>, у = -</w:t>
      </w:r>
      <w:r w:rsidRPr="00556983">
        <w:rPr>
          <w:position w:val="-6"/>
        </w:rPr>
        <w:object w:dxaOrig="639" w:dyaOrig="320">
          <v:shape id="_x0000_i1042" type="#_x0000_t75" style="width:30.75pt;height:15.75pt" o:ole="">
            <v:imagedata r:id="rId45" o:title=""/>
          </v:shape>
          <o:OLEObject Type="Embed" ProgID="Equation.DSMT4" ShapeID="_x0000_i1042" DrawAspect="Content" ObjectID="_1479748723" r:id="rId53"/>
        </w:object>
      </w:r>
      <w:r w:rsidRPr="00556983">
        <w:rPr>
          <w:rFonts w:ascii="KabelCTT Medium" w:hAnsi="KabelCTT Medium"/>
          <w:sz w:val="28"/>
          <w:szCs w:val="28"/>
        </w:rPr>
        <w:t xml:space="preserve">  на отрезке [-10;10], с шагом 0,5 построены</w:t>
      </w:r>
      <w:r>
        <w:rPr>
          <w:rFonts w:ascii="KabelCTT Medium" w:hAnsi="KabelCTT Medium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приложение №1, лист 3)</w:t>
      </w:r>
      <w:r w:rsidRPr="00556983">
        <w:rPr>
          <w:rFonts w:ascii="KabelCTT Medium" w:hAnsi="KabelCTT Medium"/>
          <w:sz w:val="28"/>
          <w:szCs w:val="28"/>
        </w:rPr>
        <w:t>.</w:t>
      </w:r>
    </w:p>
    <w:p w:rsidR="006F335E" w:rsidRPr="00034FE6" w:rsidRDefault="006F335E" w:rsidP="006F335E">
      <w:pPr>
        <w:spacing w:after="0" w:line="360" w:lineRule="auto"/>
        <w:jc w:val="center"/>
        <w:rPr>
          <w:rFonts w:ascii="KabelCTT Medium" w:hAnsi="KabelCTT Medium"/>
          <w:sz w:val="28"/>
          <w:szCs w:val="28"/>
        </w:rPr>
      </w:pPr>
      <w:r w:rsidRPr="00034FE6">
        <w:rPr>
          <w:rFonts w:ascii="KabelCTT Medium" w:hAnsi="KabelCTT Medium"/>
          <w:noProof/>
          <w:sz w:val="28"/>
          <w:szCs w:val="28"/>
          <w:lang w:eastAsia="ru-RU"/>
        </w:rPr>
        <w:drawing>
          <wp:inline distT="0" distB="0" distL="0" distR="0">
            <wp:extent cx="4200525" cy="2705100"/>
            <wp:effectExtent l="19050" t="0" r="9525" b="0"/>
            <wp:docPr id="98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4"/>
              </a:graphicData>
            </a:graphic>
          </wp:inline>
        </w:drawing>
      </w:r>
    </w:p>
    <w:p w:rsidR="006F335E" w:rsidRPr="00CA3BC6" w:rsidRDefault="006F335E" w:rsidP="006F335E">
      <w:pPr>
        <w:pStyle w:val="a4"/>
        <w:rPr>
          <w:b/>
          <w:i/>
          <w:color w:val="000000"/>
          <w:sz w:val="28"/>
          <w:szCs w:val="28"/>
        </w:rPr>
      </w:pPr>
      <w:r>
        <w:rPr>
          <w:b/>
          <w:sz w:val="28"/>
          <w:szCs w:val="28"/>
        </w:rPr>
        <w:t>4</w:t>
      </w:r>
      <w:r w:rsidRPr="00F025F9">
        <w:rPr>
          <w:b/>
          <w:sz w:val="28"/>
          <w:szCs w:val="28"/>
        </w:rPr>
        <w:t>.</w:t>
      </w:r>
      <w:r w:rsidRPr="00CA3BC6">
        <w:rPr>
          <w:rFonts w:ascii="KabelCTT Medium" w:hAnsi="KabelCTT Medium"/>
          <w:b/>
          <w:sz w:val="28"/>
          <w:szCs w:val="28"/>
        </w:rPr>
        <w:t>Построить график функци</w:t>
      </w:r>
      <w:r>
        <w:rPr>
          <w:rFonts w:ascii="KabelCTT Medium" w:hAnsi="KabelCTT Medium"/>
          <w:b/>
          <w:sz w:val="28"/>
          <w:szCs w:val="28"/>
        </w:rPr>
        <w:t xml:space="preserve">и у = </w:t>
      </w:r>
      <w:r w:rsidRPr="00984848">
        <w:rPr>
          <w:rFonts w:ascii="KabelCTT Medium" w:hAnsi="KabelCTT Medium"/>
          <w:b/>
          <w:position w:val="-24"/>
          <w:sz w:val="28"/>
          <w:szCs w:val="28"/>
        </w:rPr>
        <w:object w:dxaOrig="520" w:dyaOrig="680">
          <v:shape id="_x0000_i1043" type="#_x0000_t75" style="width:25.5pt;height:36pt" o:ole="">
            <v:imagedata r:id="rId55" o:title=""/>
          </v:shape>
          <o:OLEObject Type="Embed" ProgID="Equation.DSMT4" ShapeID="_x0000_i1043" DrawAspect="Content" ObjectID="_1479748724" r:id="rId56"/>
        </w:object>
      </w:r>
      <w:r w:rsidRPr="00CA3BC6">
        <w:rPr>
          <w:b/>
          <w:color w:val="000000"/>
          <w:sz w:val="28"/>
          <w:szCs w:val="28"/>
        </w:rPr>
        <w:t xml:space="preserve">на </w:t>
      </w:r>
      <w:r>
        <w:rPr>
          <w:b/>
          <w:color w:val="000000"/>
          <w:sz w:val="28"/>
          <w:szCs w:val="28"/>
        </w:rPr>
        <w:t>отрезке</w:t>
      </w:r>
      <w:r w:rsidRPr="00CA3BC6">
        <w:rPr>
          <w:rStyle w:val="a5"/>
          <w:b/>
          <w:bCs/>
          <w:color w:val="000000"/>
          <w:sz w:val="28"/>
          <w:szCs w:val="28"/>
        </w:rPr>
        <w:t>[</w:t>
      </w:r>
      <w:r>
        <w:rPr>
          <w:rStyle w:val="a5"/>
          <w:b/>
          <w:bCs/>
          <w:color w:val="000000"/>
          <w:sz w:val="28"/>
          <w:szCs w:val="28"/>
        </w:rPr>
        <w:t>0</w:t>
      </w:r>
      <w:proofErr w:type="gramStart"/>
      <w:r w:rsidRPr="00CA3BC6">
        <w:rPr>
          <w:rStyle w:val="a5"/>
          <w:b/>
          <w:bCs/>
          <w:color w:val="000000"/>
          <w:sz w:val="28"/>
          <w:szCs w:val="28"/>
        </w:rPr>
        <w:t xml:space="preserve"> ;</w:t>
      </w:r>
      <w:proofErr w:type="gramEnd"/>
      <w:r>
        <w:rPr>
          <w:rStyle w:val="a5"/>
          <w:b/>
          <w:bCs/>
          <w:color w:val="000000"/>
          <w:sz w:val="28"/>
          <w:szCs w:val="28"/>
        </w:rPr>
        <w:t>4</w:t>
      </w:r>
      <w:r w:rsidRPr="00CA3BC6">
        <w:rPr>
          <w:rStyle w:val="a5"/>
          <w:b/>
          <w:bCs/>
          <w:color w:val="000000"/>
          <w:sz w:val="28"/>
          <w:szCs w:val="28"/>
        </w:rPr>
        <w:t>]</w:t>
      </w:r>
      <w:r w:rsidRPr="00CA3BC6">
        <w:rPr>
          <w:rStyle w:val="apple-converted-space"/>
          <w:b/>
          <w:color w:val="000000"/>
          <w:sz w:val="28"/>
          <w:szCs w:val="28"/>
        </w:rPr>
        <w:t> </w:t>
      </w:r>
      <w:r w:rsidRPr="00CA3BC6">
        <w:rPr>
          <w:b/>
          <w:color w:val="000000"/>
          <w:sz w:val="28"/>
          <w:szCs w:val="28"/>
        </w:rPr>
        <w:t>с шагом</w:t>
      </w:r>
      <w:r w:rsidRPr="00CA3BC6">
        <w:rPr>
          <w:rStyle w:val="apple-converted-space"/>
          <w:b/>
          <w:color w:val="000000"/>
          <w:sz w:val="28"/>
          <w:szCs w:val="28"/>
        </w:rPr>
        <w:t> </w:t>
      </w:r>
      <w:r w:rsidRPr="00CA3BC6">
        <w:rPr>
          <w:rStyle w:val="a5"/>
          <w:b/>
          <w:bCs/>
          <w:color w:val="000000"/>
          <w:sz w:val="28"/>
          <w:szCs w:val="28"/>
        </w:rPr>
        <w:t>0,</w:t>
      </w:r>
      <w:r>
        <w:rPr>
          <w:rStyle w:val="a5"/>
          <w:b/>
          <w:bCs/>
          <w:color w:val="000000"/>
          <w:sz w:val="28"/>
          <w:szCs w:val="28"/>
        </w:rPr>
        <w:t xml:space="preserve">2 </w:t>
      </w:r>
      <w:r>
        <w:rPr>
          <w:sz w:val="28"/>
          <w:szCs w:val="28"/>
        </w:rPr>
        <w:t>(приложение №1, лист 4)</w:t>
      </w:r>
      <w:r w:rsidRPr="00CA3BC6">
        <w:rPr>
          <w:rStyle w:val="a5"/>
          <w:b/>
          <w:bCs/>
          <w:color w:val="000000"/>
          <w:sz w:val="28"/>
          <w:szCs w:val="28"/>
        </w:rPr>
        <w:t>.</w:t>
      </w:r>
    </w:p>
    <w:p w:rsidR="006F335E" w:rsidRDefault="006F335E" w:rsidP="006F335E">
      <w:pPr>
        <w:pStyle w:val="a3"/>
        <w:spacing w:after="0" w:line="360" w:lineRule="auto"/>
        <w:ind w:left="0"/>
        <w:jc w:val="center"/>
        <w:rPr>
          <w:rFonts w:ascii="KabelCTT Medium" w:hAnsi="KabelCTT Medium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4626986" cy="3476116"/>
            <wp:effectExtent l="19050" t="0" r="2164" b="0"/>
            <wp:docPr id="99" name="Рисунок 59" descr="C:\Users\мама\AppData\Local\Microsoft\Windows\Temporary Internet Files\Content.Word\пр 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Users\мама\AppData\Local\Microsoft\Windows\Temporary Internet Files\Content.Word\пр 1.jpg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32" cy="34777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335E" w:rsidRDefault="006F335E" w:rsidP="006F335E">
      <w:pPr>
        <w:pStyle w:val="a3"/>
        <w:spacing w:after="0" w:line="360" w:lineRule="auto"/>
        <w:ind w:left="0"/>
        <w:jc w:val="both"/>
        <w:rPr>
          <w:rFonts w:ascii="KabelCTT Medium" w:hAnsi="KabelCTT Medium"/>
          <w:sz w:val="28"/>
          <w:szCs w:val="28"/>
        </w:rPr>
      </w:pPr>
    </w:p>
    <w:p w:rsidR="006F335E" w:rsidRDefault="006F335E" w:rsidP="006F335E">
      <w:pPr>
        <w:pStyle w:val="a3"/>
        <w:spacing w:after="0" w:line="360" w:lineRule="auto"/>
        <w:ind w:left="0"/>
        <w:jc w:val="center"/>
        <w:rPr>
          <w:rFonts w:ascii="KabelCTT Medium" w:hAnsi="KabelCTT Medium"/>
          <w:sz w:val="28"/>
          <w:szCs w:val="28"/>
        </w:rPr>
      </w:pPr>
      <w:r w:rsidRPr="00403A6C">
        <w:rPr>
          <w:rFonts w:ascii="KabelCTT Medium" w:hAnsi="KabelCTT Medium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619750" cy="3086100"/>
            <wp:effectExtent l="19050" t="0" r="19050" b="0"/>
            <wp:docPr id="100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8"/>
              </a:graphicData>
            </a:graphic>
          </wp:inline>
        </w:drawing>
      </w:r>
    </w:p>
    <w:p w:rsidR="006F335E" w:rsidRDefault="006F335E" w:rsidP="006F335E">
      <w:pPr>
        <w:pStyle w:val="a3"/>
        <w:spacing w:after="0" w:line="360" w:lineRule="auto"/>
        <w:ind w:left="0"/>
        <w:jc w:val="both"/>
        <w:rPr>
          <w:rFonts w:ascii="KabelCTT Medium" w:hAnsi="KabelCTT Medium"/>
          <w:sz w:val="28"/>
          <w:szCs w:val="28"/>
        </w:rPr>
      </w:pPr>
    </w:p>
    <w:p w:rsidR="006F335E" w:rsidRPr="004247A2" w:rsidRDefault="006F335E" w:rsidP="006F335E">
      <w:pPr>
        <w:pStyle w:val="a3"/>
        <w:spacing w:after="0" w:line="36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247A2">
        <w:rPr>
          <w:rFonts w:ascii="Times New Roman" w:hAnsi="Times New Roman" w:cs="Times New Roman"/>
          <w:b/>
          <w:sz w:val="28"/>
          <w:szCs w:val="28"/>
        </w:rPr>
        <w:t xml:space="preserve">5.Построить кривую, заданную </w:t>
      </w:r>
      <w:proofErr w:type="spellStart"/>
      <w:r w:rsidRPr="004247A2">
        <w:rPr>
          <w:rFonts w:ascii="Times New Roman" w:hAnsi="Times New Roman" w:cs="Times New Roman"/>
          <w:b/>
          <w:sz w:val="28"/>
          <w:szCs w:val="28"/>
        </w:rPr>
        <w:t>параметрически</w:t>
      </w:r>
      <w:proofErr w:type="spellEnd"/>
      <w:r w:rsidRPr="004247A2">
        <w:rPr>
          <w:rFonts w:ascii="Times New Roman" w:hAnsi="Times New Roman" w:cs="Times New Roman"/>
          <w:b/>
          <w:sz w:val="28"/>
          <w:szCs w:val="28"/>
        </w:rPr>
        <w:t xml:space="preserve"> - Архимедову спираль</w:t>
      </w:r>
      <w:r>
        <w:rPr>
          <w:rFonts w:ascii="Times New Roman" w:hAnsi="Times New Roman" w:cs="Times New Roman"/>
          <w:b/>
          <w:sz w:val="28"/>
          <w:szCs w:val="28"/>
        </w:rPr>
        <w:t xml:space="preserve"> с шагом 0,3</w:t>
      </w:r>
      <w:r>
        <w:rPr>
          <w:rFonts w:ascii="Times New Roman" w:hAnsi="Times New Roman" w:cs="Times New Roman"/>
          <w:sz w:val="28"/>
          <w:szCs w:val="28"/>
        </w:rPr>
        <w:t>(приложение №1, лист 5)</w:t>
      </w:r>
      <w:r w:rsidRPr="004247A2">
        <w:rPr>
          <w:rFonts w:ascii="Times New Roman" w:hAnsi="Times New Roman" w:cs="Times New Roman"/>
          <w:b/>
          <w:sz w:val="28"/>
          <w:szCs w:val="28"/>
        </w:rPr>
        <w:t>.</w:t>
      </w:r>
    </w:p>
    <w:p w:rsidR="006F335E" w:rsidRPr="004247A2" w:rsidRDefault="006F335E" w:rsidP="006F335E">
      <w:pPr>
        <w:pStyle w:val="a3"/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4247A2">
        <w:rPr>
          <w:rFonts w:ascii="Times New Roman" w:eastAsia="+mn-ea" w:hAnsi="Times New Roman" w:cs="Times New Roman"/>
          <w:shadow/>
          <w:color w:val="000000"/>
          <w:kern w:val="24"/>
          <w:sz w:val="28"/>
          <w:szCs w:val="28"/>
        </w:rPr>
        <w:t>Архимедова спираль – это кривая, задаваемая  так:</w:t>
      </w:r>
    </w:p>
    <w:p w:rsidR="006F335E" w:rsidRPr="004247A2" w:rsidRDefault="006F335E" w:rsidP="006F335E">
      <w:pPr>
        <w:pStyle w:val="a4"/>
        <w:spacing w:before="0" w:beforeAutospacing="0" w:after="0" w:afterAutospacing="0" w:line="360" w:lineRule="auto"/>
        <w:ind w:left="547" w:hanging="547"/>
        <w:jc w:val="both"/>
        <w:textAlignment w:val="baseline"/>
        <w:rPr>
          <w:sz w:val="28"/>
          <w:szCs w:val="28"/>
          <w:lang w:val="en-US"/>
        </w:rPr>
      </w:pPr>
      <w:proofErr w:type="gramStart"/>
      <w:r w:rsidRPr="004247A2">
        <w:rPr>
          <w:rFonts w:eastAsia="+mn-ea"/>
          <w:shadow/>
          <w:color w:val="000000"/>
          <w:kern w:val="24"/>
          <w:sz w:val="28"/>
          <w:szCs w:val="28"/>
          <w:lang w:val="en-US"/>
        </w:rPr>
        <w:t>X(</w:t>
      </w:r>
      <w:proofErr w:type="gramEnd"/>
      <w:r w:rsidRPr="004247A2">
        <w:rPr>
          <w:rFonts w:eastAsia="+mn-ea"/>
          <w:shadow/>
          <w:color w:val="000000"/>
          <w:kern w:val="24"/>
          <w:sz w:val="28"/>
          <w:szCs w:val="28"/>
          <w:lang w:val="en-US"/>
        </w:rPr>
        <w:t>T)=T*COS(T), Y(T)=T*SIN(T)</w:t>
      </w:r>
    </w:p>
    <w:p w:rsidR="006F335E" w:rsidRDefault="006F335E" w:rsidP="006F335E">
      <w:pPr>
        <w:pStyle w:val="a4"/>
        <w:spacing w:before="0" w:beforeAutospacing="0" w:after="0" w:afterAutospacing="0" w:line="360" w:lineRule="auto"/>
        <w:ind w:left="547" w:hanging="547"/>
        <w:jc w:val="both"/>
        <w:textAlignment w:val="baseline"/>
        <w:rPr>
          <w:rFonts w:eastAsia="+mn-ea"/>
          <w:shadow/>
          <w:color w:val="000000"/>
          <w:kern w:val="24"/>
          <w:sz w:val="28"/>
          <w:szCs w:val="28"/>
        </w:rPr>
      </w:pPr>
      <w:r w:rsidRPr="004247A2">
        <w:rPr>
          <w:rFonts w:eastAsia="+mn-ea"/>
          <w:shadow/>
          <w:color w:val="000000"/>
          <w:kern w:val="24"/>
          <w:sz w:val="28"/>
          <w:szCs w:val="28"/>
          <w:lang w:val="en-US"/>
        </w:rPr>
        <w:t>T</w:t>
      </w:r>
      <w:r w:rsidRPr="004247A2">
        <w:rPr>
          <w:rFonts w:eastAsia="+mn-ea"/>
          <w:shadow/>
          <w:color w:val="000000"/>
          <w:kern w:val="24"/>
          <w:sz w:val="28"/>
          <w:szCs w:val="28"/>
        </w:rPr>
        <w:t xml:space="preserve"> – </w:t>
      </w:r>
      <w:proofErr w:type="gramStart"/>
      <w:r w:rsidRPr="004247A2">
        <w:rPr>
          <w:rFonts w:eastAsia="+mn-ea"/>
          <w:shadow/>
          <w:color w:val="000000"/>
          <w:kern w:val="24"/>
          <w:sz w:val="28"/>
          <w:szCs w:val="28"/>
        </w:rPr>
        <w:t>задается</w:t>
      </w:r>
      <w:proofErr w:type="gramEnd"/>
      <w:r w:rsidRPr="004247A2">
        <w:rPr>
          <w:rFonts w:eastAsia="+mn-ea"/>
          <w:shadow/>
          <w:color w:val="000000"/>
          <w:kern w:val="24"/>
          <w:sz w:val="28"/>
          <w:szCs w:val="28"/>
        </w:rPr>
        <w:t xml:space="preserve"> в радианах и изменяется от 0 до бесконечности</w:t>
      </w:r>
    </w:p>
    <w:p w:rsidR="006F335E" w:rsidRDefault="006F335E" w:rsidP="006F335E">
      <w:pPr>
        <w:pStyle w:val="a4"/>
        <w:spacing w:before="0" w:beforeAutospacing="0" w:after="0" w:afterAutospacing="0" w:line="360" w:lineRule="auto"/>
        <w:ind w:left="547" w:hanging="547"/>
        <w:jc w:val="both"/>
        <w:textAlignment w:val="baseline"/>
        <w:rPr>
          <w:rFonts w:eastAsia="+mn-ea"/>
          <w:shadow/>
          <w:color w:val="000000"/>
          <w:kern w:val="24"/>
          <w:sz w:val="28"/>
          <w:szCs w:val="28"/>
        </w:rPr>
      </w:pPr>
    </w:p>
    <w:p w:rsidR="006F335E" w:rsidRPr="004247A2" w:rsidRDefault="006F335E" w:rsidP="006F335E">
      <w:pPr>
        <w:pStyle w:val="a4"/>
        <w:spacing w:before="0" w:beforeAutospacing="0" w:after="0" w:afterAutospacing="0" w:line="360" w:lineRule="auto"/>
        <w:ind w:left="547" w:hanging="547"/>
        <w:jc w:val="both"/>
        <w:textAlignment w:val="baseline"/>
        <w:rPr>
          <w:sz w:val="28"/>
          <w:szCs w:val="28"/>
        </w:rPr>
      </w:pPr>
      <w:r w:rsidRPr="00E80F56">
        <w:rPr>
          <w:noProof/>
          <w:sz w:val="28"/>
          <w:szCs w:val="28"/>
        </w:rPr>
        <w:drawing>
          <wp:inline distT="0" distB="0" distL="0" distR="0">
            <wp:extent cx="5939790" cy="2858615"/>
            <wp:effectExtent l="19050" t="0" r="3810" b="0"/>
            <wp:docPr id="101" name="Рисунок 62" descr="C:\Users\мама\AppData\Local\Microsoft\Windows\Temporary Internet Files\Content.Word\пр 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C:\Users\мама\AppData\Local\Microsoft\Windows\Temporary Internet Files\Content.Word\пр 1.jpg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28586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335E" w:rsidRDefault="006F335E" w:rsidP="006F335E">
      <w:pPr>
        <w:pStyle w:val="a3"/>
        <w:spacing w:after="0" w:line="360" w:lineRule="auto"/>
        <w:ind w:left="0"/>
        <w:jc w:val="center"/>
        <w:rPr>
          <w:noProof/>
          <w:lang w:eastAsia="ru-RU"/>
        </w:rPr>
      </w:pPr>
    </w:p>
    <w:p w:rsidR="006F335E" w:rsidRDefault="006F335E" w:rsidP="006F335E">
      <w:pPr>
        <w:pStyle w:val="a3"/>
        <w:spacing w:after="0" w:line="360" w:lineRule="auto"/>
        <w:ind w:left="0"/>
        <w:jc w:val="center"/>
        <w:rPr>
          <w:noProof/>
          <w:lang w:eastAsia="ru-RU"/>
        </w:rPr>
      </w:pPr>
      <w:r w:rsidRPr="008475DF">
        <w:rPr>
          <w:noProof/>
          <w:lang w:eastAsia="ru-RU"/>
        </w:rPr>
        <w:lastRenderedPageBreak/>
        <w:drawing>
          <wp:inline distT="0" distB="0" distL="0" distR="0">
            <wp:extent cx="5800725" cy="3619500"/>
            <wp:effectExtent l="19050" t="0" r="9525" b="0"/>
            <wp:docPr id="102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0"/>
              </a:graphicData>
            </a:graphic>
          </wp:inline>
        </w:drawing>
      </w:r>
    </w:p>
    <w:p w:rsidR="006F335E" w:rsidRDefault="006F335E" w:rsidP="006F335E">
      <w:pPr>
        <w:pStyle w:val="a3"/>
        <w:spacing w:after="0" w:line="360" w:lineRule="auto"/>
        <w:ind w:left="0"/>
        <w:jc w:val="both"/>
        <w:rPr>
          <w:noProof/>
          <w:lang w:eastAsia="ru-RU"/>
        </w:rPr>
      </w:pPr>
    </w:p>
    <w:p w:rsidR="006F335E" w:rsidRPr="004247A2" w:rsidRDefault="006F335E" w:rsidP="006F335E">
      <w:pPr>
        <w:pStyle w:val="a4"/>
        <w:spacing w:before="0" w:beforeAutospacing="0" w:after="0" w:afterAutospacing="0" w:line="360" w:lineRule="auto"/>
        <w:ind w:firstLine="567"/>
        <w:jc w:val="both"/>
        <w:textAlignment w:val="baseline"/>
        <w:rPr>
          <w:sz w:val="28"/>
          <w:szCs w:val="28"/>
        </w:rPr>
      </w:pPr>
      <w:r w:rsidRPr="004247A2">
        <w:rPr>
          <w:rFonts w:eastAsia="+mn-ea"/>
          <w:color w:val="000000"/>
          <w:kern w:val="24"/>
          <w:sz w:val="28"/>
          <w:szCs w:val="28"/>
        </w:rPr>
        <w:t xml:space="preserve">А теперь обращаем ваше внимание на важную особенность программы </w:t>
      </w:r>
      <w:r w:rsidRPr="004247A2">
        <w:rPr>
          <w:rFonts w:eastAsia="+mn-ea"/>
          <w:color w:val="000000"/>
          <w:kern w:val="24"/>
          <w:sz w:val="28"/>
          <w:szCs w:val="28"/>
          <w:lang w:val="en-US"/>
        </w:rPr>
        <w:t>Excel</w:t>
      </w:r>
      <w:r w:rsidRPr="004247A2">
        <w:rPr>
          <w:rFonts w:eastAsia="+mn-ea"/>
          <w:color w:val="000000"/>
          <w:kern w:val="24"/>
          <w:sz w:val="28"/>
          <w:szCs w:val="28"/>
        </w:rPr>
        <w:t xml:space="preserve"> – автоматический пересчёт данных.</w:t>
      </w:r>
      <w:r>
        <w:rPr>
          <w:rFonts w:eastAsia="+mn-ea"/>
          <w:color w:val="000000"/>
          <w:kern w:val="24"/>
          <w:sz w:val="28"/>
          <w:szCs w:val="28"/>
        </w:rPr>
        <w:t xml:space="preserve"> </w:t>
      </w:r>
      <w:r w:rsidRPr="004247A2">
        <w:rPr>
          <w:rFonts w:eastAsia="+mn-ea"/>
          <w:color w:val="000000"/>
          <w:kern w:val="24"/>
          <w:sz w:val="28"/>
          <w:szCs w:val="28"/>
        </w:rPr>
        <w:t xml:space="preserve">Если мы изменим число в ячейке </w:t>
      </w:r>
      <w:r>
        <w:rPr>
          <w:rFonts w:eastAsia="+mn-ea"/>
          <w:color w:val="000000"/>
          <w:kern w:val="24"/>
          <w:sz w:val="28"/>
          <w:szCs w:val="28"/>
        </w:rPr>
        <w:t>В</w:t>
      </w:r>
      <w:r w:rsidRPr="004247A2">
        <w:rPr>
          <w:rFonts w:eastAsia="+mn-ea"/>
          <w:color w:val="000000"/>
          <w:kern w:val="24"/>
          <w:sz w:val="28"/>
          <w:szCs w:val="28"/>
        </w:rPr>
        <w:t>3 (шаг табулирования)</w:t>
      </w:r>
      <w:proofErr w:type="gramStart"/>
      <w:r w:rsidRPr="004247A2">
        <w:rPr>
          <w:rFonts w:eastAsia="+mn-ea"/>
          <w:color w:val="000000"/>
          <w:kern w:val="24"/>
          <w:sz w:val="28"/>
          <w:szCs w:val="28"/>
        </w:rPr>
        <w:t>,т</w:t>
      </w:r>
      <w:proofErr w:type="gramEnd"/>
      <w:r w:rsidRPr="004247A2">
        <w:rPr>
          <w:rFonts w:eastAsia="+mn-ea"/>
          <w:color w:val="000000"/>
          <w:kern w:val="24"/>
          <w:sz w:val="28"/>
          <w:szCs w:val="28"/>
        </w:rPr>
        <w:t>о изменится вся таблица, а , следовательно, и график.</w:t>
      </w:r>
      <w:r>
        <w:rPr>
          <w:rFonts w:eastAsia="+mn-ea"/>
          <w:color w:val="000000"/>
          <w:kern w:val="24"/>
          <w:sz w:val="28"/>
          <w:szCs w:val="28"/>
        </w:rPr>
        <w:t xml:space="preserve"> </w:t>
      </w:r>
      <w:r w:rsidRPr="004247A2">
        <w:rPr>
          <w:rFonts w:eastAsia="+mn-ea"/>
          <w:color w:val="000000"/>
          <w:kern w:val="24"/>
          <w:sz w:val="28"/>
          <w:szCs w:val="28"/>
        </w:rPr>
        <w:t xml:space="preserve">Введите, например число 0,1 в ячейку </w:t>
      </w:r>
      <w:r>
        <w:rPr>
          <w:rFonts w:eastAsia="+mn-ea"/>
          <w:color w:val="000000"/>
          <w:kern w:val="24"/>
          <w:sz w:val="28"/>
          <w:szCs w:val="28"/>
        </w:rPr>
        <w:t>В</w:t>
      </w:r>
      <w:r w:rsidRPr="004247A2">
        <w:rPr>
          <w:rFonts w:eastAsia="+mn-ea"/>
          <w:color w:val="000000"/>
          <w:kern w:val="24"/>
          <w:sz w:val="28"/>
          <w:szCs w:val="28"/>
        </w:rPr>
        <w:t xml:space="preserve">3 и </w:t>
      </w:r>
      <w:r>
        <w:rPr>
          <w:rFonts w:eastAsia="+mn-ea"/>
          <w:color w:val="000000"/>
          <w:kern w:val="24"/>
          <w:sz w:val="28"/>
          <w:szCs w:val="28"/>
        </w:rPr>
        <w:t>С</w:t>
      </w:r>
      <w:proofErr w:type="gramStart"/>
      <w:r>
        <w:rPr>
          <w:rFonts w:eastAsia="+mn-ea"/>
          <w:color w:val="000000"/>
          <w:kern w:val="24"/>
          <w:sz w:val="28"/>
          <w:szCs w:val="28"/>
        </w:rPr>
        <w:t>4</w:t>
      </w:r>
      <w:proofErr w:type="gramEnd"/>
      <w:r>
        <w:rPr>
          <w:rFonts w:eastAsia="+mn-ea"/>
          <w:color w:val="000000"/>
          <w:kern w:val="24"/>
          <w:sz w:val="28"/>
          <w:szCs w:val="28"/>
        </w:rPr>
        <w:t xml:space="preserve"> ,выделите ячейки С3 и С4, потяните за правый нижний угол ячейки С4 и </w:t>
      </w:r>
      <w:r w:rsidRPr="004247A2">
        <w:rPr>
          <w:rFonts w:eastAsia="+mn-ea"/>
          <w:color w:val="000000"/>
          <w:kern w:val="24"/>
          <w:sz w:val="28"/>
          <w:szCs w:val="28"/>
        </w:rPr>
        <w:t>посмотрите, что получится</w:t>
      </w:r>
      <w:r>
        <w:rPr>
          <w:rFonts w:eastAsia="+mn-ea"/>
          <w:color w:val="000000"/>
          <w:kern w:val="24"/>
          <w:sz w:val="28"/>
          <w:szCs w:val="28"/>
        </w:rPr>
        <w:t xml:space="preserve"> </w:t>
      </w:r>
      <w:r>
        <w:rPr>
          <w:sz w:val="28"/>
          <w:szCs w:val="28"/>
        </w:rPr>
        <w:t>(приложение №1, лист 6)</w:t>
      </w:r>
      <w:r w:rsidRPr="004247A2">
        <w:rPr>
          <w:rFonts w:eastAsia="+mn-ea"/>
          <w:color w:val="000000"/>
          <w:kern w:val="24"/>
          <w:sz w:val="28"/>
          <w:szCs w:val="28"/>
        </w:rPr>
        <w:t>!</w:t>
      </w:r>
    </w:p>
    <w:p w:rsidR="006F335E" w:rsidRDefault="006F335E" w:rsidP="006F335E">
      <w:pPr>
        <w:pStyle w:val="a4"/>
        <w:spacing w:line="360" w:lineRule="auto"/>
        <w:jc w:val="center"/>
        <w:rPr>
          <w:color w:val="000000"/>
          <w:sz w:val="28"/>
          <w:szCs w:val="28"/>
        </w:rPr>
      </w:pPr>
      <w:r w:rsidRPr="006418B1">
        <w:rPr>
          <w:noProof/>
          <w:color w:val="000000"/>
          <w:sz w:val="28"/>
          <w:szCs w:val="28"/>
        </w:rPr>
        <w:drawing>
          <wp:inline distT="0" distB="0" distL="0" distR="0">
            <wp:extent cx="5724525" cy="3028950"/>
            <wp:effectExtent l="19050" t="0" r="9525" b="0"/>
            <wp:docPr id="103" name="Диаграмма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1"/>
              </a:graphicData>
            </a:graphic>
          </wp:inline>
        </w:drawing>
      </w:r>
    </w:p>
    <w:p w:rsidR="006F335E" w:rsidRDefault="006F335E" w:rsidP="006F335E">
      <w:pPr>
        <w:pStyle w:val="a4"/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Литература:</w:t>
      </w:r>
    </w:p>
    <w:p w:rsidR="006F335E" w:rsidRDefault="006F335E" w:rsidP="006F335E">
      <w:pPr>
        <w:pStyle w:val="a4"/>
        <w:numPr>
          <w:ilvl w:val="0"/>
          <w:numId w:val="4"/>
        </w:numPr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Интернет ресурсы.</w:t>
      </w:r>
    </w:p>
    <w:p w:rsidR="006F335E" w:rsidRDefault="006F335E" w:rsidP="006F335E">
      <w:pPr>
        <w:pStyle w:val="a4"/>
        <w:numPr>
          <w:ilvl w:val="0"/>
          <w:numId w:val="4"/>
        </w:numPr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Графический редактор </w:t>
      </w:r>
      <w:r>
        <w:rPr>
          <w:color w:val="000000"/>
          <w:sz w:val="28"/>
          <w:szCs w:val="28"/>
          <w:lang w:val="en-US"/>
        </w:rPr>
        <w:t>Paint</w:t>
      </w:r>
      <w:r>
        <w:rPr>
          <w:color w:val="000000"/>
          <w:sz w:val="28"/>
          <w:szCs w:val="28"/>
        </w:rPr>
        <w:t>.</w:t>
      </w:r>
    </w:p>
    <w:p w:rsidR="006F335E" w:rsidRPr="0095796D" w:rsidRDefault="006F335E" w:rsidP="006F335E">
      <w:pPr>
        <w:pStyle w:val="a4"/>
        <w:numPr>
          <w:ilvl w:val="0"/>
          <w:numId w:val="4"/>
        </w:numPr>
        <w:spacing w:line="360" w:lineRule="auto"/>
        <w:jc w:val="both"/>
        <w:rPr>
          <w:color w:val="000000"/>
          <w:sz w:val="28"/>
          <w:szCs w:val="28"/>
        </w:rPr>
      </w:pPr>
      <w:proofErr w:type="gramStart"/>
      <w:r w:rsidRPr="0095796D">
        <w:rPr>
          <w:color w:val="000000"/>
          <w:sz w:val="28"/>
          <w:szCs w:val="28"/>
        </w:rPr>
        <w:t xml:space="preserve">Материал из </w:t>
      </w:r>
      <w:proofErr w:type="spellStart"/>
      <w:r w:rsidRPr="0095796D">
        <w:rPr>
          <w:color w:val="000000"/>
          <w:sz w:val="28"/>
          <w:szCs w:val="28"/>
        </w:rPr>
        <w:t>Викиучебника</w:t>
      </w:r>
      <w:proofErr w:type="spellEnd"/>
      <w:r w:rsidRPr="0095796D">
        <w:rPr>
          <w:color w:val="000000"/>
          <w:sz w:val="28"/>
          <w:szCs w:val="28"/>
        </w:rPr>
        <w:t xml:space="preserve"> «</w:t>
      </w:r>
      <w:proofErr w:type="spellStart"/>
      <w:r w:rsidRPr="0095796D">
        <w:rPr>
          <w:color w:val="000000"/>
          <w:sz w:val="28"/>
          <w:szCs w:val="28"/>
        </w:rPr>
        <w:t>Microsoft</w:t>
      </w:r>
      <w:proofErr w:type="spellEnd"/>
      <w:r w:rsidRPr="0095796D">
        <w:rPr>
          <w:color w:val="000000"/>
          <w:sz w:val="28"/>
          <w:szCs w:val="28"/>
        </w:rPr>
        <w:t xml:space="preserve"> </w:t>
      </w:r>
      <w:proofErr w:type="spellStart"/>
      <w:r w:rsidRPr="0095796D">
        <w:rPr>
          <w:color w:val="000000"/>
          <w:sz w:val="28"/>
          <w:szCs w:val="28"/>
        </w:rPr>
        <w:t>Excel</w:t>
      </w:r>
      <w:proofErr w:type="spellEnd"/>
      <w:r w:rsidRPr="0095796D">
        <w:rPr>
          <w:color w:val="000000"/>
          <w:sz w:val="28"/>
          <w:szCs w:val="28"/>
        </w:rPr>
        <w:t>» (общие сведения по работе с электронными таблицами</w:t>
      </w:r>
      <w:r>
        <w:rPr>
          <w:color w:val="000000"/>
          <w:sz w:val="28"/>
          <w:szCs w:val="28"/>
        </w:rPr>
        <w:t>.</w:t>
      </w:r>
      <w:proofErr w:type="gramEnd"/>
    </w:p>
    <w:p w:rsidR="006F335E" w:rsidRDefault="006F335E" w:rsidP="006F335E">
      <w:pPr>
        <w:pStyle w:val="a4"/>
        <w:spacing w:line="360" w:lineRule="auto"/>
        <w:ind w:left="720"/>
        <w:jc w:val="both"/>
        <w:rPr>
          <w:color w:val="000000"/>
          <w:sz w:val="28"/>
          <w:szCs w:val="28"/>
        </w:rPr>
      </w:pPr>
    </w:p>
    <w:p w:rsidR="006F335E" w:rsidRDefault="006F335E" w:rsidP="006F335E">
      <w:pPr>
        <w:pStyle w:val="a4"/>
        <w:spacing w:line="360" w:lineRule="auto"/>
        <w:ind w:left="720"/>
        <w:jc w:val="both"/>
        <w:rPr>
          <w:color w:val="000000"/>
          <w:sz w:val="28"/>
          <w:szCs w:val="28"/>
        </w:rPr>
      </w:pPr>
    </w:p>
    <w:p w:rsidR="006F335E" w:rsidRDefault="006F335E" w:rsidP="006F335E">
      <w:pPr>
        <w:pStyle w:val="a4"/>
        <w:spacing w:line="360" w:lineRule="auto"/>
        <w:ind w:left="720"/>
        <w:jc w:val="both"/>
        <w:rPr>
          <w:color w:val="000000"/>
          <w:sz w:val="28"/>
          <w:szCs w:val="28"/>
        </w:rPr>
      </w:pPr>
    </w:p>
    <w:p w:rsidR="006F335E" w:rsidRDefault="006F335E" w:rsidP="006F335E">
      <w:pPr>
        <w:pStyle w:val="a4"/>
        <w:spacing w:line="360" w:lineRule="auto"/>
        <w:ind w:left="720"/>
        <w:jc w:val="both"/>
        <w:rPr>
          <w:color w:val="000000"/>
          <w:sz w:val="28"/>
          <w:szCs w:val="28"/>
        </w:rPr>
      </w:pPr>
    </w:p>
    <w:p w:rsidR="00861E27" w:rsidRDefault="00861E27"/>
    <w:sectPr w:rsidR="00861E27" w:rsidSect="00861E2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KabelCTT Medium">
    <w:altName w:val="Times New Roman"/>
    <w:charset w:val="00"/>
    <w:family w:val="auto"/>
    <w:pitch w:val="variable"/>
    <w:sig w:usb0="00000001" w:usb1="00000000" w:usb2="00000000" w:usb3="00000000" w:csb0="00000005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+mn-ea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141CF9"/>
    <w:multiLevelType w:val="hybridMultilevel"/>
    <w:tmpl w:val="6DBC32A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21A3EA5"/>
    <w:multiLevelType w:val="hybridMultilevel"/>
    <w:tmpl w:val="9850CBB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75A4300"/>
    <w:multiLevelType w:val="hybridMultilevel"/>
    <w:tmpl w:val="396E8F6C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>
    <w:nsid w:val="5BCF584C"/>
    <w:multiLevelType w:val="hybridMultilevel"/>
    <w:tmpl w:val="A6FCAFA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6F335E"/>
    <w:rsid w:val="0024131C"/>
    <w:rsid w:val="006F335E"/>
    <w:rsid w:val="00861E2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61E27"/>
  </w:style>
  <w:style w:type="paragraph" w:styleId="1">
    <w:name w:val="heading 1"/>
    <w:basedOn w:val="a"/>
    <w:link w:val="10"/>
    <w:uiPriority w:val="9"/>
    <w:qFormat/>
    <w:rsid w:val="006F335E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F335E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a3">
    <w:name w:val="List Paragraph"/>
    <w:basedOn w:val="a"/>
    <w:uiPriority w:val="34"/>
    <w:qFormat/>
    <w:rsid w:val="006F335E"/>
    <w:pPr>
      <w:ind w:left="720"/>
      <w:contextualSpacing/>
    </w:pPr>
  </w:style>
  <w:style w:type="paragraph" w:styleId="a4">
    <w:name w:val="Normal (Web)"/>
    <w:basedOn w:val="a"/>
    <w:uiPriority w:val="99"/>
    <w:unhideWhenUsed/>
    <w:rsid w:val="006F33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6F335E"/>
  </w:style>
  <w:style w:type="character" w:styleId="a5">
    <w:name w:val="Emphasis"/>
    <w:basedOn w:val="a0"/>
    <w:uiPriority w:val="20"/>
    <w:qFormat/>
    <w:rsid w:val="006F335E"/>
    <w:rPr>
      <w:i/>
      <w:iCs/>
    </w:rPr>
  </w:style>
  <w:style w:type="paragraph" w:styleId="a6">
    <w:name w:val="Balloon Text"/>
    <w:basedOn w:val="a"/>
    <w:link w:val="a7"/>
    <w:uiPriority w:val="99"/>
    <w:semiHidden/>
    <w:unhideWhenUsed/>
    <w:rsid w:val="006F335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6F335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image" Target="media/image20.jpeg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4.bin"/><Relationship Id="rId42" Type="http://schemas.openxmlformats.org/officeDocument/2006/relationships/chart" Target="charts/chart2.xml"/><Relationship Id="rId47" Type="http://schemas.openxmlformats.org/officeDocument/2006/relationships/image" Target="media/image25.jpeg"/><Relationship Id="rId50" Type="http://schemas.openxmlformats.org/officeDocument/2006/relationships/image" Target="media/image28.jpeg"/><Relationship Id="rId55" Type="http://schemas.openxmlformats.org/officeDocument/2006/relationships/image" Target="media/image30.wmf"/><Relationship Id="rId63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image" Target="media/image13.jpeg"/><Relationship Id="rId41" Type="http://schemas.openxmlformats.org/officeDocument/2006/relationships/image" Target="media/image22.jpeg"/><Relationship Id="rId54" Type="http://schemas.openxmlformats.org/officeDocument/2006/relationships/chart" Target="charts/chart3.xml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jpeg"/><Relationship Id="rId40" Type="http://schemas.openxmlformats.org/officeDocument/2006/relationships/image" Target="media/image21.jpeg"/><Relationship Id="rId45" Type="http://schemas.openxmlformats.org/officeDocument/2006/relationships/image" Target="media/image24.wmf"/><Relationship Id="rId53" Type="http://schemas.openxmlformats.org/officeDocument/2006/relationships/oleObject" Target="embeddings/oleObject18.bin"/><Relationship Id="rId58" Type="http://schemas.openxmlformats.org/officeDocument/2006/relationships/chart" Target="charts/chart4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image" Target="media/image12.jpeg"/><Relationship Id="rId36" Type="http://schemas.openxmlformats.org/officeDocument/2006/relationships/image" Target="media/image17.jpeg"/><Relationship Id="rId49" Type="http://schemas.openxmlformats.org/officeDocument/2006/relationships/image" Target="media/image27.jpeg"/><Relationship Id="rId57" Type="http://schemas.openxmlformats.org/officeDocument/2006/relationships/image" Target="media/image31.jpeg"/><Relationship Id="rId61" Type="http://schemas.openxmlformats.org/officeDocument/2006/relationships/chart" Target="charts/chart6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5.jpeg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7.bin"/><Relationship Id="rId60" Type="http://schemas.openxmlformats.org/officeDocument/2006/relationships/chart" Target="charts/chart5.xml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jpeg"/><Relationship Id="rId30" Type="http://schemas.openxmlformats.org/officeDocument/2006/relationships/image" Target="media/image14.jpeg"/><Relationship Id="rId35" Type="http://schemas.openxmlformats.org/officeDocument/2006/relationships/chart" Target="charts/chart1.xml"/><Relationship Id="rId43" Type="http://schemas.openxmlformats.org/officeDocument/2006/relationships/image" Target="media/image23.wmf"/><Relationship Id="rId48" Type="http://schemas.openxmlformats.org/officeDocument/2006/relationships/image" Target="media/image26.jpeg"/><Relationship Id="rId56" Type="http://schemas.openxmlformats.org/officeDocument/2006/relationships/oleObject" Target="embeddings/oleObject19.bin"/><Relationship Id="rId8" Type="http://schemas.openxmlformats.org/officeDocument/2006/relationships/oleObject" Target="embeddings/oleObject2.bin"/><Relationship Id="rId51" Type="http://schemas.openxmlformats.org/officeDocument/2006/relationships/image" Target="media/image29.jpeg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image" Target="media/image16.wmf"/><Relationship Id="rId38" Type="http://schemas.openxmlformats.org/officeDocument/2006/relationships/image" Target="media/image19.jpeg"/><Relationship Id="rId46" Type="http://schemas.openxmlformats.org/officeDocument/2006/relationships/oleObject" Target="embeddings/oleObject16.bin"/><Relationship Id="rId59" Type="http://schemas.openxmlformats.org/officeDocument/2006/relationships/image" Target="media/image32.jpeg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84;&#1072;&#1084;&#1072;\Documents\&#1050;&#1085;&#1080;&#1075;&#1072;1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84;&#1072;&#1084;&#1072;\Documents\&#1050;&#1085;&#1080;&#1075;&#1072;1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84;&#1072;&#1084;&#1072;\Documents\&#1050;&#1085;&#1080;&#1075;&#1072;1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84;&#1072;&#1084;&#1072;\Documents\&#1050;&#1085;&#1080;&#1075;&#1072;1.xlsx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84;&#1072;&#1084;&#1072;\Documents\&#1050;&#1085;&#1080;&#1075;&#1072;1.xlsx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84;&#1072;&#1084;&#1072;\Documents\&#1050;&#1085;&#1080;&#1075;&#1072;1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12"/>
  <c:chart>
    <c:title>
      <c:tx>
        <c:rich>
          <a:bodyPr/>
          <a:lstStyle/>
          <a:p>
            <a:pPr>
              <a:defRPr/>
            </a:pPr>
            <a:r>
              <a:rPr lang="ru-RU">
                <a:solidFill>
                  <a:srgbClr val="0070C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График</a:t>
            </a:r>
            <a:r>
              <a:rPr lang="ru-RU" baseline="0">
                <a:solidFill>
                  <a:srgbClr val="0070C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функции у =2х</a:t>
            </a:r>
            <a:r>
              <a:rPr lang="en-US" baseline="0">
                <a:solidFill>
                  <a:srgbClr val="0070C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^2</a:t>
            </a:r>
            <a:r>
              <a:rPr lang="ru-RU" baseline="0">
                <a:solidFill>
                  <a:srgbClr val="0070C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+8х+9 </a:t>
            </a:r>
            <a:endParaRPr lang="en-US">
              <a:solidFill>
                <a:srgbClr val="0070C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c:rich>
      </c:tx>
    </c:title>
    <c:plotArea>
      <c:layout/>
      <c:scatterChart>
        <c:scatterStyle val="smoothMarker"/>
        <c:ser>
          <c:idx val="0"/>
          <c:order val="0"/>
          <c:marker>
            <c:symbol val="none"/>
          </c:marker>
          <c:xVal>
            <c:numRef>
              <c:f>Лист1!$B$5:$B$37</c:f>
              <c:numCache>
                <c:formatCode>General</c:formatCode>
                <c:ptCount val="33"/>
                <c:pt idx="0">
                  <c:v>-8</c:v>
                </c:pt>
                <c:pt idx="1">
                  <c:v>-7.5</c:v>
                </c:pt>
                <c:pt idx="2">
                  <c:v>-7</c:v>
                </c:pt>
                <c:pt idx="3">
                  <c:v>-6.5</c:v>
                </c:pt>
                <c:pt idx="4">
                  <c:v>-6</c:v>
                </c:pt>
                <c:pt idx="5">
                  <c:v>-5.5</c:v>
                </c:pt>
                <c:pt idx="6">
                  <c:v>-5</c:v>
                </c:pt>
                <c:pt idx="7">
                  <c:v>-4.5</c:v>
                </c:pt>
                <c:pt idx="8">
                  <c:v>-4</c:v>
                </c:pt>
                <c:pt idx="9">
                  <c:v>-3.5</c:v>
                </c:pt>
                <c:pt idx="10">
                  <c:v>-3</c:v>
                </c:pt>
                <c:pt idx="11">
                  <c:v>-2.5</c:v>
                </c:pt>
                <c:pt idx="12">
                  <c:v>-2</c:v>
                </c:pt>
                <c:pt idx="13">
                  <c:v>-1.5</c:v>
                </c:pt>
                <c:pt idx="14">
                  <c:v>-1</c:v>
                </c:pt>
                <c:pt idx="15">
                  <c:v>-0.5</c:v>
                </c:pt>
                <c:pt idx="16">
                  <c:v>0</c:v>
                </c:pt>
                <c:pt idx="17">
                  <c:v>0.5</c:v>
                </c:pt>
                <c:pt idx="18">
                  <c:v>1</c:v>
                </c:pt>
                <c:pt idx="19">
                  <c:v>1.5</c:v>
                </c:pt>
                <c:pt idx="20">
                  <c:v>2</c:v>
                </c:pt>
                <c:pt idx="21">
                  <c:v>2.5</c:v>
                </c:pt>
                <c:pt idx="22">
                  <c:v>3</c:v>
                </c:pt>
                <c:pt idx="23">
                  <c:v>3.5</c:v>
                </c:pt>
                <c:pt idx="24">
                  <c:v>4</c:v>
                </c:pt>
                <c:pt idx="25">
                  <c:v>4.5</c:v>
                </c:pt>
                <c:pt idx="26">
                  <c:v>5</c:v>
                </c:pt>
                <c:pt idx="27">
                  <c:v>5.5</c:v>
                </c:pt>
                <c:pt idx="28">
                  <c:v>6</c:v>
                </c:pt>
                <c:pt idx="29">
                  <c:v>6.5</c:v>
                </c:pt>
                <c:pt idx="30">
                  <c:v>7</c:v>
                </c:pt>
                <c:pt idx="31">
                  <c:v>7.5</c:v>
                </c:pt>
                <c:pt idx="32">
                  <c:v>8</c:v>
                </c:pt>
              </c:numCache>
            </c:numRef>
          </c:xVal>
          <c:yVal>
            <c:numRef>
              <c:f>Лист1!$C$5:$C$37</c:f>
              <c:numCache>
                <c:formatCode>General</c:formatCode>
                <c:ptCount val="33"/>
                <c:pt idx="0">
                  <c:v>73</c:v>
                </c:pt>
                <c:pt idx="1">
                  <c:v>61.5</c:v>
                </c:pt>
                <c:pt idx="2">
                  <c:v>51</c:v>
                </c:pt>
                <c:pt idx="3">
                  <c:v>41.5</c:v>
                </c:pt>
                <c:pt idx="4">
                  <c:v>33</c:v>
                </c:pt>
                <c:pt idx="5">
                  <c:v>25.5</c:v>
                </c:pt>
                <c:pt idx="6">
                  <c:v>19</c:v>
                </c:pt>
                <c:pt idx="7">
                  <c:v>13.5</c:v>
                </c:pt>
                <c:pt idx="8">
                  <c:v>9</c:v>
                </c:pt>
                <c:pt idx="9">
                  <c:v>5.5</c:v>
                </c:pt>
                <c:pt idx="10">
                  <c:v>3</c:v>
                </c:pt>
                <c:pt idx="11">
                  <c:v>1.5</c:v>
                </c:pt>
                <c:pt idx="12">
                  <c:v>1</c:v>
                </c:pt>
                <c:pt idx="13">
                  <c:v>1.5</c:v>
                </c:pt>
                <c:pt idx="14">
                  <c:v>3</c:v>
                </c:pt>
                <c:pt idx="15">
                  <c:v>5.5</c:v>
                </c:pt>
                <c:pt idx="16">
                  <c:v>9</c:v>
                </c:pt>
                <c:pt idx="17">
                  <c:v>13.5</c:v>
                </c:pt>
                <c:pt idx="18">
                  <c:v>19</c:v>
                </c:pt>
                <c:pt idx="19">
                  <c:v>25.5</c:v>
                </c:pt>
                <c:pt idx="20">
                  <c:v>33</c:v>
                </c:pt>
                <c:pt idx="21">
                  <c:v>41.5</c:v>
                </c:pt>
                <c:pt idx="22">
                  <c:v>51</c:v>
                </c:pt>
                <c:pt idx="23">
                  <c:v>61.5</c:v>
                </c:pt>
                <c:pt idx="24">
                  <c:v>73</c:v>
                </c:pt>
                <c:pt idx="25">
                  <c:v>85.5</c:v>
                </c:pt>
                <c:pt idx="26">
                  <c:v>99</c:v>
                </c:pt>
                <c:pt idx="27">
                  <c:v>113.5</c:v>
                </c:pt>
                <c:pt idx="28">
                  <c:v>129</c:v>
                </c:pt>
                <c:pt idx="29">
                  <c:v>145.5</c:v>
                </c:pt>
                <c:pt idx="30">
                  <c:v>163</c:v>
                </c:pt>
                <c:pt idx="31">
                  <c:v>181.5</c:v>
                </c:pt>
                <c:pt idx="32">
                  <c:v>201</c:v>
                </c:pt>
              </c:numCache>
            </c:numRef>
          </c:yVal>
          <c:smooth val="1"/>
        </c:ser>
        <c:axId val="210827136"/>
        <c:axId val="211028224"/>
      </c:scatterChart>
      <c:valAx>
        <c:axId val="210827136"/>
        <c:scaling>
          <c:orientation val="minMax"/>
        </c:scaling>
        <c:axPos val="b"/>
        <c:numFmt formatCode="General" sourceLinked="1"/>
        <c:tickLblPos val="nextTo"/>
        <c:crossAx val="211028224"/>
        <c:crosses val="autoZero"/>
        <c:crossBetween val="midCat"/>
      </c:valAx>
      <c:valAx>
        <c:axId val="211028224"/>
        <c:scaling>
          <c:orientation val="minMax"/>
        </c:scaling>
        <c:axPos val="l"/>
        <c:majorGridlines/>
        <c:numFmt formatCode="General" sourceLinked="1"/>
        <c:tickLblPos val="nextTo"/>
        <c:crossAx val="210827136"/>
        <c:crosses val="autoZero"/>
        <c:crossBetween val="midCat"/>
      </c:valAx>
    </c:plotArea>
    <c:plotVisOnly val="1"/>
  </c:chart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13"/>
  <c:chart>
    <c:title>
      <c:tx>
        <c:rich>
          <a:bodyPr/>
          <a:lstStyle/>
          <a:p>
            <a:pPr>
              <a:defRPr/>
            </a:pPr>
            <a:r>
              <a:rPr lang="ru-RU">
                <a:solidFill>
                  <a:srgbClr val="00B050"/>
                </a:solidFill>
              </a:rPr>
              <a:t>Графики функций</a:t>
            </a:r>
          </a:p>
          <a:p>
            <a:pPr>
              <a:defRPr/>
            </a:pPr>
            <a:r>
              <a:rPr lang="ru-RU">
                <a:solidFill>
                  <a:srgbClr val="00B050"/>
                </a:solidFill>
              </a:rPr>
              <a:t> у =</a:t>
            </a:r>
            <a:r>
              <a:rPr lang="en-US">
                <a:solidFill>
                  <a:srgbClr val="00B050"/>
                </a:solidFill>
              </a:rPr>
              <a:t> cosx  </a:t>
            </a:r>
            <a:r>
              <a:rPr lang="ru-RU">
                <a:solidFill>
                  <a:srgbClr val="00B050"/>
                </a:solidFill>
              </a:rPr>
              <a:t>и </a:t>
            </a:r>
            <a:r>
              <a:rPr lang="en-US">
                <a:solidFill>
                  <a:srgbClr val="00B050"/>
                </a:solidFill>
              </a:rPr>
              <a:t>y = - cosx</a:t>
            </a:r>
            <a:r>
              <a:rPr lang="ru-RU">
                <a:solidFill>
                  <a:srgbClr val="00B050"/>
                </a:solidFill>
              </a:rPr>
              <a:t> </a:t>
            </a:r>
          </a:p>
        </c:rich>
      </c:tx>
    </c:title>
    <c:plotArea>
      <c:layout/>
      <c:scatterChart>
        <c:scatterStyle val="smoothMarker"/>
        <c:ser>
          <c:idx val="0"/>
          <c:order val="0"/>
          <c:marker>
            <c:symbol val="none"/>
          </c:marker>
          <c:xVal>
            <c:numRef>
              <c:f>Лист2!$B$5:$B$55</c:f>
              <c:numCache>
                <c:formatCode>General</c:formatCode>
                <c:ptCount val="5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  <c:pt idx="12">
                  <c:v>2.4</c:v>
                </c:pt>
                <c:pt idx="13">
                  <c:v>2.6</c:v>
                </c:pt>
                <c:pt idx="14">
                  <c:v>2.8</c:v>
                </c:pt>
                <c:pt idx="15">
                  <c:v>3</c:v>
                </c:pt>
                <c:pt idx="16">
                  <c:v>3.2</c:v>
                </c:pt>
                <c:pt idx="17">
                  <c:v>3.4</c:v>
                </c:pt>
                <c:pt idx="18">
                  <c:v>3.6</c:v>
                </c:pt>
                <c:pt idx="19">
                  <c:v>3.8</c:v>
                </c:pt>
                <c:pt idx="20">
                  <c:v>4</c:v>
                </c:pt>
                <c:pt idx="21">
                  <c:v>4.2</c:v>
                </c:pt>
                <c:pt idx="22">
                  <c:v>4.4000000000000004</c:v>
                </c:pt>
                <c:pt idx="23">
                  <c:v>4.5999999999999996</c:v>
                </c:pt>
                <c:pt idx="24">
                  <c:v>4.8</c:v>
                </c:pt>
                <c:pt idx="25">
                  <c:v>5</c:v>
                </c:pt>
                <c:pt idx="26">
                  <c:v>5.2</c:v>
                </c:pt>
                <c:pt idx="27">
                  <c:v>5.4</c:v>
                </c:pt>
                <c:pt idx="28">
                  <c:v>5.6</c:v>
                </c:pt>
                <c:pt idx="29">
                  <c:v>5.8</c:v>
                </c:pt>
                <c:pt idx="30">
                  <c:v>6</c:v>
                </c:pt>
                <c:pt idx="31">
                  <c:v>6.2</c:v>
                </c:pt>
                <c:pt idx="32">
                  <c:v>6.4</c:v>
                </c:pt>
                <c:pt idx="33">
                  <c:v>6.6</c:v>
                </c:pt>
                <c:pt idx="34">
                  <c:v>6.8</c:v>
                </c:pt>
                <c:pt idx="35">
                  <c:v>7</c:v>
                </c:pt>
                <c:pt idx="36">
                  <c:v>7.2</c:v>
                </c:pt>
                <c:pt idx="37">
                  <c:v>7.4</c:v>
                </c:pt>
                <c:pt idx="38">
                  <c:v>7.6</c:v>
                </c:pt>
                <c:pt idx="39">
                  <c:v>7.8</c:v>
                </c:pt>
                <c:pt idx="40">
                  <c:v>8</c:v>
                </c:pt>
                <c:pt idx="41">
                  <c:v>8.2000000000000011</c:v>
                </c:pt>
                <c:pt idx="42">
                  <c:v>8.4</c:v>
                </c:pt>
                <c:pt idx="43">
                  <c:v>8.6</c:v>
                </c:pt>
                <c:pt idx="44">
                  <c:v>8.8000000000000007</c:v>
                </c:pt>
                <c:pt idx="45">
                  <c:v>9</c:v>
                </c:pt>
                <c:pt idx="46">
                  <c:v>9.2000000000000011</c:v>
                </c:pt>
                <c:pt idx="47">
                  <c:v>9.4</c:v>
                </c:pt>
                <c:pt idx="48">
                  <c:v>9.6</c:v>
                </c:pt>
                <c:pt idx="49">
                  <c:v>9.8000000000000007</c:v>
                </c:pt>
                <c:pt idx="50">
                  <c:v>10</c:v>
                </c:pt>
              </c:numCache>
            </c:numRef>
          </c:xVal>
          <c:yVal>
            <c:numRef>
              <c:f>Лист2!$C$5:$C$55</c:f>
              <c:numCache>
                <c:formatCode>0.00</c:formatCode>
                <c:ptCount val="51"/>
                <c:pt idx="0">
                  <c:v>1</c:v>
                </c:pt>
                <c:pt idx="1">
                  <c:v>0.98006657784123885</c:v>
                </c:pt>
                <c:pt idx="2">
                  <c:v>0.9210609940028851</c:v>
                </c:pt>
                <c:pt idx="3">
                  <c:v>0.82533561490967955</c:v>
                </c:pt>
                <c:pt idx="4">
                  <c:v>0.69670670934716539</c:v>
                </c:pt>
                <c:pt idx="5">
                  <c:v>0.54030230586813832</c:v>
                </c:pt>
                <c:pt idx="6">
                  <c:v>0.36235775447667362</c:v>
                </c:pt>
                <c:pt idx="7">
                  <c:v>0.16996714290024142</c:v>
                </c:pt>
                <c:pt idx="8">
                  <c:v>-2.9199522301288767E-2</c:v>
                </c:pt>
                <c:pt idx="9">
                  <c:v>-0.22720209469308711</c:v>
                </c:pt>
                <c:pt idx="10">
                  <c:v>-0.41614683654714241</c:v>
                </c:pt>
                <c:pt idx="11">
                  <c:v>-0.58850111725534549</c:v>
                </c:pt>
                <c:pt idx="12">
                  <c:v>-0.73739371554124544</c:v>
                </c:pt>
                <c:pt idx="13">
                  <c:v>-0.85688875336894765</c:v>
                </c:pt>
                <c:pt idx="14">
                  <c:v>-0.94222234066865806</c:v>
                </c:pt>
                <c:pt idx="15">
                  <c:v>-0.98999249660044564</c:v>
                </c:pt>
                <c:pt idx="16">
                  <c:v>-0.99829477579475256</c:v>
                </c:pt>
                <c:pt idx="17">
                  <c:v>-0.96679819257946342</c:v>
                </c:pt>
                <c:pt idx="18">
                  <c:v>-0.89675841633414943</c:v>
                </c:pt>
                <c:pt idx="19">
                  <c:v>-0.7909677119144165</c:v>
                </c:pt>
                <c:pt idx="20">
                  <c:v>-0.65364362086361361</c:v>
                </c:pt>
                <c:pt idx="21">
                  <c:v>-0.49026082134070054</c:v>
                </c:pt>
                <c:pt idx="22">
                  <c:v>-0.30733286997842069</c:v>
                </c:pt>
                <c:pt idx="23">
                  <c:v>-0.11215252693505492</c:v>
                </c:pt>
                <c:pt idx="24">
                  <c:v>8.7498983439446384E-2</c:v>
                </c:pt>
                <c:pt idx="25">
                  <c:v>0.2836621854632263</c:v>
                </c:pt>
                <c:pt idx="26">
                  <c:v>0.46851667130037827</c:v>
                </c:pt>
                <c:pt idx="27">
                  <c:v>0.63469287594263468</c:v>
                </c:pt>
                <c:pt idx="28">
                  <c:v>0.77556587851024961</c:v>
                </c:pt>
                <c:pt idx="29">
                  <c:v>0.88551951694131859</c:v>
                </c:pt>
                <c:pt idx="30">
                  <c:v>0.96017028665036663</c:v>
                </c:pt>
                <c:pt idx="31">
                  <c:v>0.9965420970232175</c:v>
                </c:pt>
                <c:pt idx="32">
                  <c:v>0.9931849187581927</c:v>
                </c:pt>
                <c:pt idx="33">
                  <c:v>0.95023259195852949</c:v>
                </c:pt>
                <c:pt idx="34">
                  <c:v>0.86939749034982694</c:v>
                </c:pt>
                <c:pt idx="35">
                  <c:v>0.75390225434330604</c:v>
                </c:pt>
                <c:pt idx="36">
                  <c:v>0.60835131453225455</c:v>
                </c:pt>
                <c:pt idx="37">
                  <c:v>0.43854732757439036</c:v>
                </c:pt>
                <c:pt idx="38">
                  <c:v>0.2512598425822557</c:v>
                </c:pt>
                <c:pt idx="39">
                  <c:v>5.395542056264975E-2</c:v>
                </c:pt>
                <c:pt idx="40">
                  <c:v>-0.14550003380861354</c:v>
                </c:pt>
                <c:pt idx="41">
                  <c:v>-0.33915486098383596</c:v>
                </c:pt>
                <c:pt idx="42">
                  <c:v>-0.51928865411668568</c:v>
                </c:pt>
                <c:pt idx="43">
                  <c:v>-0.67872004732001512</c:v>
                </c:pt>
                <c:pt idx="44">
                  <c:v>-0.81109301406165601</c:v>
                </c:pt>
                <c:pt idx="45">
                  <c:v>-0.9111302618846765</c:v>
                </c:pt>
                <c:pt idx="46">
                  <c:v>-0.97484362140416514</c:v>
                </c:pt>
                <c:pt idx="47">
                  <c:v>-0.9996930420352067</c:v>
                </c:pt>
                <c:pt idx="48">
                  <c:v>-0.98468785579412699</c:v>
                </c:pt>
                <c:pt idx="49">
                  <c:v>-0.9304262721047537</c:v>
                </c:pt>
                <c:pt idx="50">
                  <c:v>-0.83907152907645244</c:v>
                </c:pt>
              </c:numCache>
            </c:numRef>
          </c:yVal>
          <c:smooth val="1"/>
        </c:ser>
        <c:ser>
          <c:idx val="1"/>
          <c:order val="1"/>
          <c:marker>
            <c:symbol val="none"/>
          </c:marker>
          <c:xVal>
            <c:numRef>
              <c:f>Лист2!$B$5:$B$55</c:f>
              <c:numCache>
                <c:formatCode>General</c:formatCode>
                <c:ptCount val="5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  <c:pt idx="12">
                  <c:v>2.4</c:v>
                </c:pt>
                <c:pt idx="13">
                  <c:v>2.6</c:v>
                </c:pt>
                <c:pt idx="14">
                  <c:v>2.8</c:v>
                </c:pt>
                <c:pt idx="15">
                  <c:v>3</c:v>
                </c:pt>
                <c:pt idx="16">
                  <c:v>3.2</c:v>
                </c:pt>
                <c:pt idx="17">
                  <c:v>3.4</c:v>
                </c:pt>
                <c:pt idx="18">
                  <c:v>3.6</c:v>
                </c:pt>
                <c:pt idx="19">
                  <c:v>3.8</c:v>
                </c:pt>
                <c:pt idx="20">
                  <c:v>4</c:v>
                </c:pt>
                <c:pt idx="21">
                  <c:v>4.2</c:v>
                </c:pt>
                <c:pt idx="22">
                  <c:v>4.4000000000000004</c:v>
                </c:pt>
                <c:pt idx="23">
                  <c:v>4.5999999999999996</c:v>
                </c:pt>
                <c:pt idx="24">
                  <c:v>4.8</c:v>
                </c:pt>
                <c:pt idx="25">
                  <c:v>5</c:v>
                </c:pt>
                <c:pt idx="26">
                  <c:v>5.2</c:v>
                </c:pt>
                <c:pt idx="27">
                  <c:v>5.4</c:v>
                </c:pt>
                <c:pt idx="28">
                  <c:v>5.6</c:v>
                </c:pt>
                <c:pt idx="29">
                  <c:v>5.8</c:v>
                </c:pt>
                <c:pt idx="30">
                  <c:v>6</c:v>
                </c:pt>
                <c:pt idx="31">
                  <c:v>6.2</c:v>
                </c:pt>
                <c:pt idx="32">
                  <c:v>6.4</c:v>
                </c:pt>
                <c:pt idx="33">
                  <c:v>6.6</c:v>
                </c:pt>
                <c:pt idx="34">
                  <c:v>6.8</c:v>
                </c:pt>
                <c:pt idx="35">
                  <c:v>7</c:v>
                </c:pt>
                <c:pt idx="36">
                  <c:v>7.2</c:v>
                </c:pt>
                <c:pt idx="37">
                  <c:v>7.4</c:v>
                </c:pt>
                <c:pt idx="38">
                  <c:v>7.6</c:v>
                </c:pt>
                <c:pt idx="39">
                  <c:v>7.8</c:v>
                </c:pt>
                <c:pt idx="40">
                  <c:v>8</c:v>
                </c:pt>
                <c:pt idx="41">
                  <c:v>8.2000000000000011</c:v>
                </c:pt>
                <c:pt idx="42">
                  <c:v>8.4</c:v>
                </c:pt>
                <c:pt idx="43">
                  <c:v>8.6</c:v>
                </c:pt>
                <c:pt idx="44">
                  <c:v>8.8000000000000007</c:v>
                </c:pt>
                <c:pt idx="45">
                  <c:v>9</c:v>
                </c:pt>
                <c:pt idx="46">
                  <c:v>9.2000000000000011</c:v>
                </c:pt>
                <c:pt idx="47">
                  <c:v>9.4</c:v>
                </c:pt>
                <c:pt idx="48">
                  <c:v>9.6</c:v>
                </c:pt>
                <c:pt idx="49">
                  <c:v>9.8000000000000007</c:v>
                </c:pt>
                <c:pt idx="50">
                  <c:v>10</c:v>
                </c:pt>
              </c:numCache>
            </c:numRef>
          </c:xVal>
          <c:yVal>
            <c:numRef>
              <c:f>Лист2!$D$5:$D$55</c:f>
              <c:numCache>
                <c:formatCode>0.00</c:formatCode>
                <c:ptCount val="51"/>
                <c:pt idx="0">
                  <c:v>-1</c:v>
                </c:pt>
                <c:pt idx="1">
                  <c:v>-0.98006657784123885</c:v>
                </c:pt>
                <c:pt idx="2">
                  <c:v>-0.9210609940028851</c:v>
                </c:pt>
                <c:pt idx="3">
                  <c:v>-0.82533561490967955</c:v>
                </c:pt>
                <c:pt idx="4">
                  <c:v>-0.69670670934716539</c:v>
                </c:pt>
                <c:pt idx="5">
                  <c:v>-0.54030230586813832</c:v>
                </c:pt>
                <c:pt idx="6">
                  <c:v>-0.36235775447667362</c:v>
                </c:pt>
                <c:pt idx="7">
                  <c:v>-0.16996714290024142</c:v>
                </c:pt>
                <c:pt idx="8">
                  <c:v>2.9199522301288767E-2</c:v>
                </c:pt>
                <c:pt idx="9">
                  <c:v>0.22720209469308711</c:v>
                </c:pt>
                <c:pt idx="10">
                  <c:v>0.41614683654714241</c:v>
                </c:pt>
                <c:pt idx="11">
                  <c:v>0.58850111725534549</c:v>
                </c:pt>
                <c:pt idx="12">
                  <c:v>0.73739371554124544</c:v>
                </c:pt>
                <c:pt idx="13">
                  <c:v>0.85688875336894765</c:v>
                </c:pt>
                <c:pt idx="14">
                  <c:v>0.94222234066865806</c:v>
                </c:pt>
                <c:pt idx="15">
                  <c:v>0.98999249660044564</c:v>
                </c:pt>
                <c:pt idx="16">
                  <c:v>0.99829477579475256</c:v>
                </c:pt>
                <c:pt idx="17">
                  <c:v>0.96679819257946342</c:v>
                </c:pt>
                <c:pt idx="18">
                  <c:v>0.89675841633414943</c:v>
                </c:pt>
                <c:pt idx="19">
                  <c:v>0.7909677119144165</c:v>
                </c:pt>
                <c:pt idx="20">
                  <c:v>0.65364362086361361</c:v>
                </c:pt>
                <c:pt idx="21">
                  <c:v>0.49026082134070054</c:v>
                </c:pt>
                <c:pt idx="22">
                  <c:v>0.30733286997842069</c:v>
                </c:pt>
                <c:pt idx="23">
                  <c:v>0.11215252693505492</c:v>
                </c:pt>
                <c:pt idx="24">
                  <c:v>-8.7498983439446384E-2</c:v>
                </c:pt>
                <c:pt idx="25">
                  <c:v>-0.2836621854632263</c:v>
                </c:pt>
                <c:pt idx="26">
                  <c:v>-0.46851667130037827</c:v>
                </c:pt>
                <c:pt idx="27">
                  <c:v>-0.63469287594263468</c:v>
                </c:pt>
                <c:pt idx="28">
                  <c:v>-0.77556587851024961</c:v>
                </c:pt>
                <c:pt idx="29">
                  <c:v>-0.88551951694131859</c:v>
                </c:pt>
                <c:pt idx="30">
                  <c:v>-0.96017028665036663</c:v>
                </c:pt>
                <c:pt idx="31">
                  <c:v>-0.9965420970232175</c:v>
                </c:pt>
                <c:pt idx="32">
                  <c:v>-0.9931849187581927</c:v>
                </c:pt>
                <c:pt idx="33">
                  <c:v>-0.95023259195852949</c:v>
                </c:pt>
                <c:pt idx="34">
                  <c:v>-0.86939749034982694</c:v>
                </c:pt>
                <c:pt idx="35">
                  <c:v>-0.75390225434330604</c:v>
                </c:pt>
                <c:pt idx="36">
                  <c:v>-0.60835131453225455</c:v>
                </c:pt>
                <c:pt idx="37">
                  <c:v>-0.43854732757439036</c:v>
                </c:pt>
                <c:pt idx="38">
                  <c:v>-0.2512598425822557</c:v>
                </c:pt>
                <c:pt idx="39">
                  <c:v>-5.395542056264975E-2</c:v>
                </c:pt>
                <c:pt idx="40">
                  <c:v>0.14550003380861354</c:v>
                </c:pt>
                <c:pt idx="41">
                  <c:v>0.33915486098383596</c:v>
                </c:pt>
                <c:pt idx="42">
                  <c:v>0.51928865411668568</c:v>
                </c:pt>
                <c:pt idx="43">
                  <c:v>0.67872004732001512</c:v>
                </c:pt>
                <c:pt idx="44">
                  <c:v>0.81109301406165601</c:v>
                </c:pt>
                <c:pt idx="45">
                  <c:v>0.9111302618846765</c:v>
                </c:pt>
                <c:pt idx="46">
                  <c:v>0.97484362140416514</c:v>
                </c:pt>
                <c:pt idx="47">
                  <c:v>0.9996930420352067</c:v>
                </c:pt>
                <c:pt idx="48">
                  <c:v>0.98468785579412699</c:v>
                </c:pt>
                <c:pt idx="49">
                  <c:v>0.9304262721047537</c:v>
                </c:pt>
                <c:pt idx="50">
                  <c:v>0.83907152907645244</c:v>
                </c:pt>
              </c:numCache>
            </c:numRef>
          </c:yVal>
          <c:smooth val="1"/>
        </c:ser>
        <c:axId val="209975936"/>
        <c:axId val="210129280"/>
      </c:scatterChart>
      <c:valAx>
        <c:axId val="209975936"/>
        <c:scaling>
          <c:orientation val="minMax"/>
        </c:scaling>
        <c:axPos val="b"/>
        <c:numFmt formatCode="General" sourceLinked="1"/>
        <c:tickLblPos val="nextTo"/>
        <c:crossAx val="210129280"/>
        <c:crosses val="autoZero"/>
        <c:crossBetween val="midCat"/>
      </c:valAx>
      <c:valAx>
        <c:axId val="210129280"/>
        <c:scaling>
          <c:orientation val="minMax"/>
        </c:scaling>
        <c:axPos val="l"/>
        <c:majorGridlines/>
        <c:numFmt formatCode="0.00" sourceLinked="1"/>
        <c:tickLblPos val="nextTo"/>
        <c:crossAx val="209975936"/>
        <c:crosses val="autoZero"/>
        <c:crossBetween val="midCat"/>
      </c:valAx>
    </c:plotArea>
    <c:plotVisOnly val="1"/>
  </c:chart>
  <c:externalData r:id="rId1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34"/>
  <c:chart>
    <c:title>
      <c:tx>
        <c:rich>
          <a:bodyPr/>
          <a:lstStyle/>
          <a:p>
            <a:pPr algn="ctr">
              <a:defRPr/>
            </a:pPr>
            <a:r>
              <a:rPr lang="ru-RU" b="1" cap="all" spc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Графики функций</a:t>
            </a:r>
          </a:p>
          <a:p>
            <a:pPr algn="ctr">
              <a:defRPr/>
            </a:pPr>
            <a:r>
              <a:rPr lang="en-US" b="1" cap="all" spc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y = x^2 + 4  </a:t>
            </a:r>
            <a:r>
              <a:rPr lang="ru-RU" b="1" cap="all" spc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и</a:t>
            </a:r>
            <a:r>
              <a:rPr lang="en-US" b="1" cap="all" spc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 y = - x^2 - 4</a:t>
            </a:r>
            <a:r>
              <a:rPr lang="ru-RU" b="1" cap="all" spc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</a:p>
          <a:p>
            <a:pPr algn="ctr">
              <a:defRPr/>
            </a:pPr>
            <a:r>
              <a:rPr lang="ru-RU"/>
              <a:t> </a:t>
            </a:r>
          </a:p>
        </c:rich>
      </c:tx>
    </c:title>
    <c:plotArea>
      <c:layout>
        <c:manualLayout>
          <c:layoutTarget val="inner"/>
          <c:xMode val="edge"/>
          <c:yMode val="edge"/>
          <c:x val="4.8186173853524993E-2"/>
          <c:y val="0.21416971707967938"/>
          <c:w val="0.90782346251893065"/>
          <c:h val="0.7184834838788966"/>
        </c:manualLayout>
      </c:layout>
      <c:scatterChart>
        <c:scatterStyle val="smoothMarker"/>
        <c:ser>
          <c:idx val="0"/>
          <c:order val="0"/>
          <c:marker>
            <c:symbol val="none"/>
          </c:marker>
          <c:xVal>
            <c:numRef>
              <c:f>Лист3!$B$4:$B$44</c:f>
              <c:numCache>
                <c:formatCode>General</c:formatCode>
                <c:ptCount val="41"/>
                <c:pt idx="0">
                  <c:v>-10</c:v>
                </c:pt>
                <c:pt idx="1">
                  <c:v>-9.5</c:v>
                </c:pt>
                <c:pt idx="2">
                  <c:v>-9</c:v>
                </c:pt>
                <c:pt idx="3">
                  <c:v>-8.5</c:v>
                </c:pt>
                <c:pt idx="4">
                  <c:v>-8</c:v>
                </c:pt>
                <c:pt idx="5">
                  <c:v>-7.5</c:v>
                </c:pt>
                <c:pt idx="6">
                  <c:v>-7</c:v>
                </c:pt>
                <c:pt idx="7">
                  <c:v>-6.5</c:v>
                </c:pt>
                <c:pt idx="8">
                  <c:v>-6</c:v>
                </c:pt>
                <c:pt idx="9">
                  <c:v>-5.5</c:v>
                </c:pt>
                <c:pt idx="10">
                  <c:v>-5</c:v>
                </c:pt>
                <c:pt idx="11">
                  <c:v>-4.5</c:v>
                </c:pt>
                <c:pt idx="12">
                  <c:v>-4</c:v>
                </c:pt>
                <c:pt idx="13">
                  <c:v>-3.5</c:v>
                </c:pt>
                <c:pt idx="14">
                  <c:v>-3</c:v>
                </c:pt>
                <c:pt idx="15">
                  <c:v>-2.5</c:v>
                </c:pt>
                <c:pt idx="16">
                  <c:v>-2</c:v>
                </c:pt>
                <c:pt idx="17">
                  <c:v>-1.5</c:v>
                </c:pt>
                <c:pt idx="18">
                  <c:v>-1</c:v>
                </c:pt>
                <c:pt idx="19">
                  <c:v>-0.5</c:v>
                </c:pt>
                <c:pt idx="20">
                  <c:v>0</c:v>
                </c:pt>
                <c:pt idx="21">
                  <c:v>0.5</c:v>
                </c:pt>
                <c:pt idx="22">
                  <c:v>1</c:v>
                </c:pt>
                <c:pt idx="23">
                  <c:v>1.5</c:v>
                </c:pt>
                <c:pt idx="24">
                  <c:v>2</c:v>
                </c:pt>
                <c:pt idx="25">
                  <c:v>2.5</c:v>
                </c:pt>
                <c:pt idx="26">
                  <c:v>3</c:v>
                </c:pt>
                <c:pt idx="27">
                  <c:v>3.5</c:v>
                </c:pt>
                <c:pt idx="28">
                  <c:v>4</c:v>
                </c:pt>
                <c:pt idx="29">
                  <c:v>4.5</c:v>
                </c:pt>
                <c:pt idx="30">
                  <c:v>5</c:v>
                </c:pt>
                <c:pt idx="31">
                  <c:v>5.5</c:v>
                </c:pt>
                <c:pt idx="32">
                  <c:v>6</c:v>
                </c:pt>
                <c:pt idx="33">
                  <c:v>6.5</c:v>
                </c:pt>
                <c:pt idx="34">
                  <c:v>7</c:v>
                </c:pt>
                <c:pt idx="35">
                  <c:v>7.5</c:v>
                </c:pt>
                <c:pt idx="36">
                  <c:v>8</c:v>
                </c:pt>
                <c:pt idx="37">
                  <c:v>8.5</c:v>
                </c:pt>
                <c:pt idx="38">
                  <c:v>9</c:v>
                </c:pt>
                <c:pt idx="39">
                  <c:v>9.5</c:v>
                </c:pt>
                <c:pt idx="40">
                  <c:v>10</c:v>
                </c:pt>
              </c:numCache>
            </c:numRef>
          </c:xVal>
          <c:yVal>
            <c:numRef>
              <c:f>Лист3!$C$4:$C$44</c:f>
              <c:numCache>
                <c:formatCode>General</c:formatCode>
                <c:ptCount val="41"/>
                <c:pt idx="0">
                  <c:v>104</c:v>
                </c:pt>
                <c:pt idx="1">
                  <c:v>94.25</c:v>
                </c:pt>
                <c:pt idx="2">
                  <c:v>85</c:v>
                </c:pt>
                <c:pt idx="3">
                  <c:v>76.25</c:v>
                </c:pt>
                <c:pt idx="4">
                  <c:v>68</c:v>
                </c:pt>
                <c:pt idx="5">
                  <c:v>60.25</c:v>
                </c:pt>
                <c:pt idx="6">
                  <c:v>53</c:v>
                </c:pt>
                <c:pt idx="7">
                  <c:v>46.25</c:v>
                </c:pt>
                <c:pt idx="8">
                  <c:v>40</c:v>
                </c:pt>
                <c:pt idx="9">
                  <c:v>34.25</c:v>
                </c:pt>
                <c:pt idx="10">
                  <c:v>29</c:v>
                </c:pt>
                <c:pt idx="11">
                  <c:v>24.25</c:v>
                </c:pt>
                <c:pt idx="12">
                  <c:v>20</c:v>
                </c:pt>
                <c:pt idx="13">
                  <c:v>16.25</c:v>
                </c:pt>
                <c:pt idx="14">
                  <c:v>13</c:v>
                </c:pt>
                <c:pt idx="15">
                  <c:v>10.25</c:v>
                </c:pt>
                <c:pt idx="16">
                  <c:v>8</c:v>
                </c:pt>
                <c:pt idx="17">
                  <c:v>6.25</c:v>
                </c:pt>
                <c:pt idx="18">
                  <c:v>5</c:v>
                </c:pt>
                <c:pt idx="19">
                  <c:v>4.25</c:v>
                </c:pt>
                <c:pt idx="20">
                  <c:v>4</c:v>
                </c:pt>
                <c:pt idx="21">
                  <c:v>4.25</c:v>
                </c:pt>
                <c:pt idx="22">
                  <c:v>5</c:v>
                </c:pt>
                <c:pt idx="23">
                  <c:v>6.25</c:v>
                </c:pt>
                <c:pt idx="24">
                  <c:v>8</c:v>
                </c:pt>
                <c:pt idx="25">
                  <c:v>10.25</c:v>
                </c:pt>
                <c:pt idx="26">
                  <c:v>13</c:v>
                </c:pt>
                <c:pt idx="27">
                  <c:v>16.25</c:v>
                </c:pt>
                <c:pt idx="28">
                  <c:v>20</c:v>
                </c:pt>
                <c:pt idx="29">
                  <c:v>24.25</c:v>
                </c:pt>
                <c:pt idx="30">
                  <c:v>29</c:v>
                </c:pt>
                <c:pt idx="31">
                  <c:v>34.25</c:v>
                </c:pt>
                <c:pt idx="32">
                  <c:v>40</c:v>
                </c:pt>
                <c:pt idx="33">
                  <c:v>46.25</c:v>
                </c:pt>
                <c:pt idx="34">
                  <c:v>53</c:v>
                </c:pt>
                <c:pt idx="35">
                  <c:v>60.25</c:v>
                </c:pt>
                <c:pt idx="36">
                  <c:v>68</c:v>
                </c:pt>
                <c:pt idx="37">
                  <c:v>76.25</c:v>
                </c:pt>
                <c:pt idx="38">
                  <c:v>85</c:v>
                </c:pt>
                <c:pt idx="39">
                  <c:v>94.25</c:v>
                </c:pt>
                <c:pt idx="40">
                  <c:v>104</c:v>
                </c:pt>
              </c:numCache>
            </c:numRef>
          </c:yVal>
          <c:smooth val="1"/>
        </c:ser>
        <c:ser>
          <c:idx val="1"/>
          <c:order val="1"/>
          <c:marker>
            <c:symbol val="none"/>
          </c:marker>
          <c:xVal>
            <c:numRef>
              <c:f>Лист3!$B$4:$B$44</c:f>
              <c:numCache>
                <c:formatCode>General</c:formatCode>
                <c:ptCount val="41"/>
                <c:pt idx="0">
                  <c:v>-10</c:v>
                </c:pt>
                <c:pt idx="1">
                  <c:v>-9.5</c:v>
                </c:pt>
                <c:pt idx="2">
                  <c:v>-9</c:v>
                </c:pt>
                <c:pt idx="3">
                  <c:v>-8.5</c:v>
                </c:pt>
                <c:pt idx="4">
                  <c:v>-8</c:v>
                </c:pt>
                <c:pt idx="5">
                  <c:v>-7.5</c:v>
                </c:pt>
                <c:pt idx="6">
                  <c:v>-7</c:v>
                </c:pt>
                <c:pt idx="7">
                  <c:v>-6.5</c:v>
                </c:pt>
                <c:pt idx="8">
                  <c:v>-6</c:v>
                </c:pt>
                <c:pt idx="9">
                  <c:v>-5.5</c:v>
                </c:pt>
                <c:pt idx="10">
                  <c:v>-5</c:v>
                </c:pt>
                <c:pt idx="11">
                  <c:v>-4.5</c:v>
                </c:pt>
                <c:pt idx="12">
                  <c:v>-4</c:v>
                </c:pt>
                <c:pt idx="13">
                  <c:v>-3.5</c:v>
                </c:pt>
                <c:pt idx="14">
                  <c:v>-3</c:v>
                </c:pt>
                <c:pt idx="15">
                  <c:v>-2.5</c:v>
                </c:pt>
                <c:pt idx="16">
                  <c:v>-2</c:v>
                </c:pt>
                <c:pt idx="17">
                  <c:v>-1.5</c:v>
                </c:pt>
                <c:pt idx="18">
                  <c:v>-1</c:v>
                </c:pt>
                <c:pt idx="19">
                  <c:v>-0.5</c:v>
                </c:pt>
                <c:pt idx="20">
                  <c:v>0</c:v>
                </c:pt>
                <c:pt idx="21">
                  <c:v>0.5</c:v>
                </c:pt>
                <c:pt idx="22">
                  <c:v>1</c:v>
                </c:pt>
                <c:pt idx="23">
                  <c:v>1.5</c:v>
                </c:pt>
                <c:pt idx="24">
                  <c:v>2</c:v>
                </c:pt>
                <c:pt idx="25">
                  <c:v>2.5</c:v>
                </c:pt>
                <c:pt idx="26">
                  <c:v>3</c:v>
                </c:pt>
                <c:pt idx="27">
                  <c:v>3.5</c:v>
                </c:pt>
                <c:pt idx="28">
                  <c:v>4</c:v>
                </c:pt>
                <c:pt idx="29">
                  <c:v>4.5</c:v>
                </c:pt>
                <c:pt idx="30">
                  <c:v>5</c:v>
                </c:pt>
                <c:pt idx="31">
                  <c:v>5.5</c:v>
                </c:pt>
                <c:pt idx="32">
                  <c:v>6</c:v>
                </c:pt>
                <c:pt idx="33">
                  <c:v>6.5</c:v>
                </c:pt>
                <c:pt idx="34">
                  <c:v>7</c:v>
                </c:pt>
                <c:pt idx="35">
                  <c:v>7.5</c:v>
                </c:pt>
                <c:pt idx="36">
                  <c:v>8</c:v>
                </c:pt>
                <c:pt idx="37">
                  <c:v>8.5</c:v>
                </c:pt>
                <c:pt idx="38">
                  <c:v>9</c:v>
                </c:pt>
                <c:pt idx="39">
                  <c:v>9.5</c:v>
                </c:pt>
                <c:pt idx="40">
                  <c:v>10</c:v>
                </c:pt>
              </c:numCache>
            </c:numRef>
          </c:xVal>
          <c:yVal>
            <c:numRef>
              <c:f>Лист3!$D$4:$D$44</c:f>
              <c:numCache>
                <c:formatCode>General</c:formatCode>
                <c:ptCount val="41"/>
                <c:pt idx="0">
                  <c:v>-104</c:v>
                </c:pt>
                <c:pt idx="1">
                  <c:v>-94.25</c:v>
                </c:pt>
                <c:pt idx="2">
                  <c:v>-85</c:v>
                </c:pt>
                <c:pt idx="3">
                  <c:v>-76.25</c:v>
                </c:pt>
                <c:pt idx="4">
                  <c:v>-68</c:v>
                </c:pt>
                <c:pt idx="5">
                  <c:v>-60.25</c:v>
                </c:pt>
                <c:pt idx="6">
                  <c:v>-53</c:v>
                </c:pt>
                <c:pt idx="7">
                  <c:v>-46.25</c:v>
                </c:pt>
                <c:pt idx="8">
                  <c:v>-40</c:v>
                </c:pt>
                <c:pt idx="9">
                  <c:v>-34.25</c:v>
                </c:pt>
                <c:pt idx="10">
                  <c:v>-29</c:v>
                </c:pt>
                <c:pt idx="11">
                  <c:v>-24.25</c:v>
                </c:pt>
                <c:pt idx="12">
                  <c:v>-20</c:v>
                </c:pt>
                <c:pt idx="13">
                  <c:v>-16.25</c:v>
                </c:pt>
                <c:pt idx="14">
                  <c:v>-13</c:v>
                </c:pt>
                <c:pt idx="15">
                  <c:v>-10.25</c:v>
                </c:pt>
                <c:pt idx="16">
                  <c:v>-8</c:v>
                </c:pt>
                <c:pt idx="17">
                  <c:v>-6.25</c:v>
                </c:pt>
                <c:pt idx="18">
                  <c:v>-5</c:v>
                </c:pt>
                <c:pt idx="19">
                  <c:v>-4.25</c:v>
                </c:pt>
                <c:pt idx="20">
                  <c:v>-4</c:v>
                </c:pt>
                <c:pt idx="21">
                  <c:v>-4.25</c:v>
                </c:pt>
                <c:pt idx="22">
                  <c:v>-5</c:v>
                </c:pt>
                <c:pt idx="23">
                  <c:v>-6.25</c:v>
                </c:pt>
                <c:pt idx="24">
                  <c:v>-8</c:v>
                </c:pt>
                <c:pt idx="25">
                  <c:v>-10.25</c:v>
                </c:pt>
                <c:pt idx="26">
                  <c:v>-13</c:v>
                </c:pt>
                <c:pt idx="27">
                  <c:v>-16.25</c:v>
                </c:pt>
                <c:pt idx="28">
                  <c:v>-20</c:v>
                </c:pt>
                <c:pt idx="29">
                  <c:v>-24.25</c:v>
                </c:pt>
                <c:pt idx="30">
                  <c:v>-29</c:v>
                </c:pt>
                <c:pt idx="31">
                  <c:v>-34.25</c:v>
                </c:pt>
                <c:pt idx="32">
                  <c:v>-40</c:v>
                </c:pt>
                <c:pt idx="33">
                  <c:v>-46.25</c:v>
                </c:pt>
                <c:pt idx="34">
                  <c:v>-53</c:v>
                </c:pt>
                <c:pt idx="35">
                  <c:v>-60.25</c:v>
                </c:pt>
                <c:pt idx="36">
                  <c:v>-68</c:v>
                </c:pt>
                <c:pt idx="37">
                  <c:v>-76.25</c:v>
                </c:pt>
                <c:pt idx="38">
                  <c:v>-85</c:v>
                </c:pt>
                <c:pt idx="39">
                  <c:v>-94.25</c:v>
                </c:pt>
                <c:pt idx="40">
                  <c:v>-104</c:v>
                </c:pt>
              </c:numCache>
            </c:numRef>
          </c:yVal>
          <c:smooth val="1"/>
        </c:ser>
        <c:axId val="210454400"/>
        <c:axId val="210455936"/>
      </c:scatterChart>
      <c:valAx>
        <c:axId val="210454400"/>
        <c:scaling>
          <c:orientation val="minMax"/>
        </c:scaling>
        <c:axPos val="b"/>
        <c:numFmt formatCode="General" sourceLinked="1"/>
        <c:tickLblPos val="nextTo"/>
        <c:crossAx val="210455936"/>
        <c:crosses val="autoZero"/>
        <c:crossBetween val="midCat"/>
      </c:valAx>
      <c:valAx>
        <c:axId val="210455936"/>
        <c:scaling>
          <c:orientation val="minMax"/>
        </c:scaling>
        <c:axPos val="l"/>
        <c:majorGridlines/>
        <c:numFmt formatCode="General" sourceLinked="1"/>
        <c:tickLblPos val="nextTo"/>
        <c:crossAx val="210454400"/>
        <c:crosses val="autoZero"/>
        <c:crossBetween val="midCat"/>
      </c:valAx>
    </c:plotArea>
    <c:plotVisOnly val="1"/>
  </c:chart>
  <c:externalData r:id="rId1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29"/>
  <c:chart>
    <c:title>
      <c:tx>
        <c:rich>
          <a:bodyPr/>
          <a:lstStyle/>
          <a:p>
            <a:pPr>
              <a:defRPr b="1" cap="none" spc="100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chemeClr val="accent1">
                    <a:satMod val="280000"/>
                    <a:tint val="100000"/>
                    <a:alpha val="5700"/>
                  </a:schemeClr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</a:defRPr>
            </a:pPr>
            <a:r>
              <a:rPr lang="ru-RU" b="1" cap="none" spc="100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chemeClr val="accent1">
                    <a:satMod val="280000"/>
                    <a:tint val="100000"/>
                    <a:alpha val="5700"/>
                  </a:schemeClr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</a:rPr>
              <a:t>График функции </a:t>
            </a:r>
          </a:p>
          <a:p>
            <a:pPr>
              <a:defRPr b="1" cap="none" spc="100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chemeClr val="accent1">
                    <a:satMod val="280000"/>
                    <a:tint val="100000"/>
                    <a:alpha val="5700"/>
                  </a:schemeClr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</a:defRPr>
            </a:pPr>
            <a:r>
              <a:rPr lang="ru-RU" b="1" cap="none" spc="100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chemeClr val="accent1">
                    <a:satMod val="280000"/>
                    <a:tint val="100000"/>
                    <a:alpha val="5700"/>
                  </a:schemeClr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</a:rPr>
              <a:t>у = корень х/(х + 1)</a:t>
            </a:r>
          </a:p>
        </c:rich>
      </c:tx>
    </c:title>
    <c:plotArea>
      <c:layout/>
      <c:scatterChart>
        <c:scatterStyle val="smoothMarker"/>
        <c:ser>
          <c:idx val="0"/>
          <c:order val="0"/>
          <c:marker>
            <c:symbol val="none"/>
          </c:marker>
          <c:xVal>
            <c:numRef>
              <c:f>Лист4!$B$4:$B$24</c:f>
              <c:numCache>
                <c:formatCode>General</c:formatCode>
                <c:ptCount val="2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  <c:pt idx="12">
                  <c:v>2.4</c:v>
                </c:pt>
                <c:pt idx="13">
                  <c:v>2.6</c:v>
                </c:pt>
                <c:pt idx="14">
                  <c:v>2.8</c:v>
                </c:pt>
                <c:pt idx="15">
                  <c:v>3</c:v>
                </c:pt>
                <c:pt idx="16">
                  <c:v>3.2</c:v>
                </c:pt>
                <c:pt idx="17">
                  <c:v>3.4</c:v>
                </c:pt>
                <c:pt idx="18">
                  <c:v>3.6</c:v>
                </c:pt>
                <c:pt idx="19">
                  <c:v>3.8</c:v>
                </c:pt>
                <c:pt idx="20">
                  <c:v>4</c:v>
                </c:pt>
              </c:numCache>
            </c:numRef>
          </c:xVal>
          <c:yVal>
            <c:numRef>
              <c:f>Лист4!$C$4:$C$24</c:f>
              <c:numCache>
                <c:formatCode>0.00</c:formatCode>
                <c:ptCount val="21"/>
                <c:pt idx="0">
                  <c:v>0</c:v>
                </c:pt>
                <c:pt idx="1">
                  <c:v>0.37267799624996623</c:v>
                </c:pt>
                <c:pt idx="2">
                  <c:v>0.45175395145262565</c:v>
                </c:pt>
                <c:pt idx="3">
                  <c:v>0.48412291827592796</c:v>
                </c:pt>
                <c:pt idx="4">
                  <c:v>0.49690399499995463</c:v>
                </c:pt>
                <c:pt idx="5">
                  <c:v>0.5</c:v>
                </c:pt>
                <c:pt idx="6">
                  <c:v>0.49792959773197015</c:v>
                </c:pt>
                <c:pt idx="7">
                  <c:v>0.49300664859163468</c:v>
                </c:pt>
                <c:pt idx="8">
                  <c:v>0.48650425541051989</c:v>
                </c:pt>
                <c:pt idx="9">
                  <c:v>0.47915742374995562</c:v>
                </c:pt>
                <c:pt idx="10">
                  <c:v>0.47140452079103184</c:v>
                </c:pt>
                <c:pt idx="11">
                  <c:v>0.46351240544347938</c:v>
                </c:pt>
                <c:pt idx="12">
                  <c:v>0.45564509955381377</c:v>
                </c:pt>
                <c:pt idx="13">
                  <c:v>0.44790320823880836</c:v>
                </c:pt>
                <c:pt idx="14">
                  <c:v>0.44034738238635557</c:v>
                </c:pt>
                <c:pt idx="15">
                  <c:v>0.43301270189222063</c:v>
                </c:pt>
                <c:pt idx="16">
                  <c:v>0.4259177099999617</c:v>
                </c:pt>
                <c:pt idx="17">
                  <c:v>0.41907020260422284</c:v>
                </c:pt>
                <c:pt idx="18">
                  <c:v>0.41247099915239838</c:v>
                </c:pt>
                <c:pt idx="19">
                  <c:v>0.40611643103370682</c:v>
                </c:pt>
                <c:pt idx="20">
                  <c:v>0.4</c:v>
                </c:pt>
              </c:numCache>
            </c:numRef>
          </c:yVal>
          <c:smooth val="1"/>
        </c:ser>
        <c:axId val="210488704"/>
        <c:axId val="210490496"/>
      </c:scatterChart>
      <c:valAx>
        <c:axId val="210488704"/>
        <c:scaling>
          <c:orientation val="minMax"/>
        </c:scaling>
        <c:axPos val="b"/>
        <c:numFmt formatCode="General" sourceLinked="1"/>
        <c:tickLblPos val="nextTo"/>
        <c:crossAx val="210490496"/>
        <c:crosses val="autoZero"/>
        <c:crossBetween val="midCat"/>
      </c:valAx>
      <c:valAx>
        <c:axId val="210490496"/>
        <c:scaling>
          <c:orientation val="minMax"/>
        </c:scaling>
        <c:axPos val="l"/>
        <c:majorGridlines/>
        <c:numFmt formatCode="0.00" sourceLinked="1"/>
        <c:tickLblPos val="nextTo"/>
        <c:crossAx val="210488704"/>
        <c:crosses val="autoZero"/>
        <c:crossBetween val="midCat"/>
      </c:valAx>
    </c:plotArea>
    <c:plotVisOnly val="1"/>
  </c:chart>
  <c:externalData r:id="rId1"/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23"/>
  <c:chart>
    <c:title>
      <c:tx>
        <c:rich>
          <a:bodyPr/>
          <a:lstStyle/>
          <a:p>
            <a:pPr>
              <a:defRPr/>
            </a:pPr>
            <a:r>
              <a:rPr lang="ru-RU" b="1" cap="none" spc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latin typeface="Batang" pitchFamily="18" charset="-127"/>
                <a:ea typeface="Batang" pitchFamily="18" charset="-127"/>
                <a:cs typeface="Aharoni" pitchFamily="2" charset="-79"/>
              </a:rPr>
              <a:t>Архимедова спираль</a:t>
            </a:r>
          </a:p>
        </c:rich>
      </c:tx>
      <c:layout>
        <c:manualLayout>
          <c:xMode val="edge"/>
          <c:yMode val="edge"/>
          <c:x val="0.28042947444636585"/>
          <c:y val="0"/>
        </c:manualLayout>
      </c:layout>
    </c:title>
    <c:plotArea>
      <c:layout>
        <c:manualLayout>
          <c:layoutTarget val="inner"/>
          <c:xMode val="edge"/>
          <c:yMode val="edge"/>
          <c:x val="0.15444444444444555"/>
          <c:y val="6.5289442986293383E-2"/>
          <c:w val="0.74938188976377962"/>
          <c:h val="0.89719889180519163"/>
        </c:manualLayout>
      </c:layout>
      <c:scatterChart>
        <c:scatterStyle val="smoothMarker"/>
        <c:ser>
          <c:idx val="0"/>
          <c:order val="0"/>
          <c:marker>
            <c:symbol val="none"/>
          </c:marker>
          <c:xVal>
            <c:numRef>
              <c:f>Лист5!$D$3:$D$43</c:f>
              <c:numCache>
                <c:formatCode>General</c:formatCode>
                <c:ptCount val="41"/>
                <c:pt idx="0">
                  <c:v>0</c:v>
                </c:pt>
                <c:pt idx="1">
                  <c:v>0.28660094673768188</c:v>
                </c:pt>
                <c:pt idx="2">
                  <c:v>0.49520136894580774</c:v>
                </c:pt>
                <c:pt idx="3">
                  <c:v>0.55944897144359984</c:v>
                </c:pt>
                <c:pt idx="4">
                  <c:v>0.43482930537200987</c:v>
                </c:pt>
                <c:pt idx="5">
                  <c:v>0.1061058025015546</c:v>
                </c:pt>
                <c:pt idx="6">
                  <c:v>-0.40896377044755688</c:v>
                </c:pt>
                <c:pt idx="7">
                  <c:v>-1.0601768196597021</c:v>
                </c:pt>
                <c:pt idx="8">
                  <c:v>-1.7697449172989856</c:v>
                </c:pt>
                <c:pt idx="9">
                  <c:v>-2.4409947834460652</c:v>
                </c:pt>
                <c:pt idx="10">
                  <c:v>-2.9699774898013382</c:v>
                </c:pt>
                <c:pt idx="11">
                  <c:v>-3.2586832406992552</c:v>
                </c:pt>
                <c:pt idx="12">
                  <c:v>-3.2283302988029434</c:v>
                </c:pt>
                <c:pt idx="13">
                  <c:v>-2.8311359863805468</c:v>
                </c:pt>
                <c:pt idx="14">
                  <c:v>-2.0590954496309375</c:v>
                </c:pt>
                <c:pt idx="15">
                  <c:v>-0.94858109743851005</c:v>
                </c:pt>
                <c:pt idx="16">
                  <c:v>0.41999512050934268</c:v>
                </c:pt>
                <c:pt idx="17">
                  <c:v>1.927686487836199</c:v>
                </c:pt>
                <c:pt idx="18">
                  <c:v>3.4273415300902275</c:v>
                </c:pt>
                <c:pt idx="19">
                  <c:v>4.7578628735832105</c:v>
                </c:pt>
                <c:pt idx="20">
                  <c:v>5.7610217199022014</c:v>
                </c:pt>
                <c:pt idx="21">
                  <c:v>6.2991094092155153</c:v>
                </c:pt>
                <c:pt idx="22">
                  <c:v>6.2715351069262955</c:v>
                </c:pt>
                <c:pt idx="23">
                  <c:v>5.6285031908649623</c:v>
                </c:pt>
                <c:pt idx="24">
                  <c:v>4.3801294646322333</c:v>
                </c:pt>
                <c:pt idx="25">
                  <c:v>2.5997648837626941</c:v>
                </c:pt>
                <c:pt idx="26">
                  <c:v>0.42085228038866945</c:v>
                </c:pt>
                <c:pt idx="27">
                  <c:v>-1.9727076452599079</c:v>
                </c:pt>
                <c:pt idx="28">
                  <c:v>-4.3620246945801586</c:v>
                </c:pt>
                <c:pt idx="29">
                  <c:v>-6.5132258166973678</c:v>
                </c:pt>
                <c:pt idx="30">
                  <c:v>-8.2001723569620921</c:v>
                </c:pt>
                <c:pt idx="31">
                  <c:v>-9.2276955267092227</c:v>
                </c:pt>
                <c:pt idx="32">
                  <c:v>-9.4530034156236393</c:v>
                </c:pt>
                <c:pt idx="33">
                  <c:v>-8.802992410991072</c:v>
                </c:pt>
                <c:pt idx="34">
                  <c:v>-7.2855096506774375</c:v>
                </c:pt>
                <c:pt idx="35">
                  <c:v>-4.993137743957921</c:v>
                </c:pt>
                <c:pt idx="36">
                  <c:v>-2.0987629897176161</c:v>
                </c:pt>
                <c:pt idx="37">
                  <c:v>1.1570198982092352</c:v>
                </c:pt>
                <c:pt idx="38">
                  <c:v>4.4857958763659385</c:v>
                </c:pt>
                <c:pt idx="39">
                  <c:v>7.5768771622503523</c:v>
                </c:pt>
                <c:pt idx="40">
                  <c:v>10.126247504789928</c:v>
                </c:pt>
              </c:numCache>
            </c:numRef>
          </c:xVal>
          <c:yVal>
            <c:numRef>
              <c:f>Лист5!$E$3:$E$43</c:f>
              <c:numCache>
                <c:formatCode>General</c:formatCode>
                <c:ptCount val="41"/>
                <c:pt idx="0">
                  <c:v>0</c:v>
                </c:pt>
                <c:pt idx="1">
                  <c:v>8.8656061998402369E-2</c:v>
                </c:pt>
                <c:pt idx="2">
                  <c:v>0.33878548403702197</c:v>
                </c:pt>
                <c:pt idx="3">
                  <c:v>0.70499421866473755</c:v>
                </c:pt>
                <c:pt idx="4">
                  <c:v>1.1184469031606721</c:v>
                </c:pt>
                <c:pt idx="5">
                  <c:v>1.4962424799060847</c:v>
                </c:pt>
                <c:pt idx="6">
                  <c:v>1.7529257355807513</c:v>
                </c:pt>
                <c:pt idx="7">
                  <c:v>1.8127396699626348</c:v>
                </c:pt>
                <c:pt idx="8">
                  <c:v>1.6211116333227622</c:v>
                </c:pt>
                <c:pt idx="9">
                  <c:v>1.1539256766313404</c:v>
                </c:pt>
                <c:pt idx="10">
                  <c:v>0.42336002417960283</c:v>
                </c:pt>
                <c:pt idx="11">
                  <c:v>-0.52056079067271777</c:v>
                </c:pt>
                <c:pt idx="12">
                  <c:v>-1.5930735958614688</c:v>
                </c:pt>
                <c:pt idx="13">
                  <c:v>-2.6822880208174982</c:v>
                </c:pt>
                <c:pt idx="14">
                  <c:v>-3.6606182441370758</c:v>
                </c:pt>
                <c:pt idx="15">
                  <c:v>-4.3988855294929241</c:v>
                </c:pt>
                <c:pt idx="16">
                  <c:v>-4.7815901224120472</c:v>
                </c:pt>
                <c:pt idx="17">
                  <c:v>-4.7216548798714255</c:v>
                </c:pt>
                <c:pt idx="18">
                  <c:v>-4.1729282328023309</c:v>
                </c:pt>
                <c:pt idx="19">
                  <c:v>-3.1389075928065404</c:v>
                </c:pt>
                <c:pt idx="20">
                  <c:v>-1.6764929891935585</c:v>
                </c:pt>
                <c:pt idx="21">
                  <c:v>0.10592757305140336</c:v>
                </c:pt>
                <c:pt idx="22">
                  <c:v>2.0561729991882829</c:v>
                </c:pt>
                <c:pt idx="23">
                  <c:v>3.9912343742785787</c:v>
                </c:pt>
                <c:pt idx="24">
                  <c:v>5.7144086197138995</c:v>
                </c:pt>
                <c:pt idx="25">
                  <c:v>7.0349998258105417</c:v>
                </c:pt>
                <c:pt idx="26">
                  <c:v>7.7886380939219331</c:v>
                </c:pt>
                <c:pt idx="27">
                  <c:v>7.8561074678451881</c:v>
                </c:pt>
                <c:pt idx="28">
                  <c:v>7.1786308279415545</c:v>
                </c:pt>
                <c:pt idx="29">
                  <c:v>5.7678323017149946</c:v>
                </c:pt>
                <c:pt idx="30">
                  <c:v>3.7090663671758093</c:v>
                </c:pt>
                <c:pt idx="31">
                  <c:v>1.1574261386156739</c:v>
                </c:pt>
                <c:pt idx="32">
                  <c:v>-1.6735370997406045</c:v>
                </c:pt>
                <c:pt idx="33">
                  <c:v>-4.5296053483756795</c:v>
                </c:pt>
                <c:pt idx="34">
                  <c:v>-7.1387218134541417</c:v>
                </c:pt>
                <c:pt idx="35">
                  <c:v>-9.2368054797025199</c:v>
                </c:pt>
                <c:pt idx="36">
                  <c:v>-10.594111284718098</c:v>
                </c:pt>
                <c:pt idx="37">
                  <c:v>-11.039533729064299</c:v>
                </c:pt>
                <c:pt idx="38">
                  <c:v>-10.480345192577303</c:v>
                </c:pt>
                <c:pt idx="39">
                  <c:v>-8.9152079318526898</c:v>
                </c:pt>
                <c:pt idx="40">
                  <c:v>-6.43887501600521</c:v>
                </c:pt>
              </c:numCache>
            </c:numRef>
          </c:yVal>
          <c:smooth val="1"/>
        </c:ser>
        <c:ser>
          <c:idx val="1"/>
          <c:order val="1"/>
          <c:marker>
            <c:symbol val="none"/>
          </c:marker>
          <c:xVal>
            <c:numRef>
              <c:f>Лист5!$D$3:$D$43</c:f>
              <c:numCache>
                <c:formatCode>General</c:formatCode>
                <c:ptCount val="41"/>
                <c:pt idx="0">
                  <c:v>0</c:v>
                </c:pt>
                <c:pt idx="1">
                  <c:v>0.28660094673768188</c:v>
                </c:pt>
                <c:pt idx="2">
                  <c:v>0.49520136894580774</c:v>
                </c:pt>
                <c:pt idx="3">
                  <c:v>0.55944897144359984</c:v>
                </c:pt>
                <c:pt idx="4">
                  <c:v>0.43482930537200987</c:v>
                </c:pt>
                <c:pt idx="5">
                  <c:v>0.1061058025015546</c:v>
                </c:pt>
                <c:pt idx="6">
                  <c:v>-0.40896377044755688</c:v>
                </c:pt>
                <c:pt idx="7">
                  <c:v>-1.0601768196597021</c:v>
                </c:pt>
                <c:pt idx="8">
                  <c:v>-1.7697449172989856</c:v>
                </c:pt>
                <c:pt idx="9">
                  <c:v>-2.4409947834460652</c:v>
                </c:pt>
                <c:pt idx="10">
                  <c:v>-2.9699774898013382</c:v>
                </c:pt>
                <c:pt idx="11">
                  <c:v>-3.2586832406992552</c:v>
                </c:pt>
                <c:pt idx="12">
                  <c:v>-3.2283302988029434</c:v>
                </c:pt>
                <c:pt idx="13">
                  <c:v>-2.8311359863805468</c:v>
                </c:pt>
                <c:pt idx="14">
                  <c:v>-2.0590954496309375</c:v>
                </c:pt>
                <c:pt idx="15">
                  <c:v>-0.94858109743851005</c:v>
                </c:pt>
                <c:pt idx="16">
                  <c:v>0.41999512050934268</c:v>
                </c:pt>
                <c:pt idx="17">
                  <c:v>1.927686487836199</c:v>
                </c:pt>
                <c:pt idx="18">
                  <c:v>3.4273415300902275</c:v>
                </c:pt>
                <c:pt idx="19">
                  <c:v>4.7578628735832105</c:v>
                </c:pt>
                <c:pt idx="20">
                  <c:v>5.7610217199022014</c:v>
                </c:pt>
                <c:pt idx="21">
                  <c:v>6.2991094092155153</c:v>
                </c:pt>
                <c:pt idx="22">
                  <c:v>6.2715351069262955</c:v>
                </c:pt>
                <c:pt idx="23">
                  <c:v>5.6285031908649623</c:v>
                </c:pt>
                <c:pt idx="24">
                  <c:v>4.3801294646322333</c:v>
                </c:pt>
                <c:pt idx="25">
                  <c:v>2.5997648837626941</c:v>
                </c:pt>
                <c:pt idx="26">
                  <c:v>0.42085228038866945</c:v>
                </c:pt>
                <c:pt idx="27">
                  <c:v>-1.9727076452599079</c:v>
                </c:pt>
                <c:pt idx="28">
                  <c:v>-4.3620246945801586</c:v>
                </c:pt>
                <c:pt idx="29">
                  <c:v>-6.5132258166973678</c:v>
                </c:pt>
                <c:pt idx="30">
                  <c:v>-8.2001723569620921</c:v>
                </c:pt>
                <c:pt idx="31">
                  <c:v>-9.2276955267092227</c:v>
                </c:pt>
                <c:pt idx="32">
                  <c:v>-9.4530034156236393</c:v>
                </c:pt>
                <c:pt idx="33">
                  <c:v>-8.802992410991072</c:v>
                </c:pt>
                <c:pt idx="34">
                  <c:v>-7.2855096506774375</c:v>
                </c:pt>
                <c:pt idx="35">
                  <c:v>-4.993137743957921</c:v>
                </c:pt>
                <c:pt idx="36">
                  <c:v>-2.0987629897176161</c:v>
                </c:pt>
                <c:pt idx="37">
                  <c:v>1.1570198982092352</c:v>
                </c:pt>
                <c:pt idx="38">
                  <c:v>4.4857958763659385</c:v>
                </c:pt>
                <c:pt idx="39">
                  <c:v>7.5768771622503523</c:v>
                </c:pt>
                <c:pt idx="40">
                  <c:v>10.126247504789928</c:v>
                </c:pt>
              </c:numCache>
            </c:numRef>
          </c:xVal>
          <c:yVal>
            <c:numRef>
              <c:f>Лист5!$F$3:$F$43</c:f>
              <c:numCache>
                <c:formatCode>General</c:formatCode>
                <c:ptCount val="41"/>
              </c:numCache>
            </c:numRef>
          </c:yVal>
          <c:smooth val="1"/>
        </c:ser>
        <c:axId val="210601856"/>
        <c:axId val="210603392"/>
      </c:scatterChart>
      <c:valAx>
        <c:axId val="210601856"/>
        <c:scaling>
          <c:orientation val="minMax"/>
        </c:scaling>
        <c:axPos val="b"/>
        <c:numFmt formatCode="General" sourceLinked="1"/>
        <c:tickLblPos val="nextTo"/>
        <c:crossAx val="210603392"/>
        <c:crosses val="autoZero"/>
        <c:crossBetween val="midCat"/>
      </c:valAx>
      <c:valAx>
        <c:axId val="210603392"/>
        <c:scaling>
          <c:orientation val="minMax"/>
        </c:scaling>
        <c:axPos val="l"/>
        <c:majorGridlines/>
        <c:numFmt formatCode="General" sourceLinked="1"/>
        <c:tickLblPos val="nextTo"/>
        <c:crossAx val="210601856"/>
        <c:crosses val="autoZero"/>
        <c:crossBetween val="midCat"/>
      </c:valAx>
      <c:spPr>
        <a:noFill/>
      </c:spPr>
    </c:plotArea>
    <c:plotVisOnly val="1"/>
  </c:chart>
  <c:externalData r:id="rId1"/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15"/>
  <c:chart>
    <c:title>
      <c:tx>
        <c:rich>
          <a:bodyPr/>
          <a:lstStyle/>
          <a:p>
            <a:pPr>
              <a:defRPr/>
            </a:pPr>
            <a:r>
              <a:rPr lang="ru-RU">
                <a:solidFill>
                  <a:srgbClr val="FF0000"/>
                </a:solidFill>
                <a:latin typeface="Batang" pitchFamily="18" charset="-127"/>
                <a:ea typeface="Batang" pitchFamily="18" charset="-127"/>
              </a:rPr>
              <a:t>Архимедова спираль</a:t>
            </a:r>
          </a:p>
        </c:rich>
      </c:tx>
    </c:title>
    <c:plotArea>
      <c:layout/>
      <c:scatterChart>
        <c:scatterStyle val="smoothMarker"/>
        <c:ser>
          <c:idx val="0"/>
          <c:order val="0"/>
          <c:marker>
            <c:symbol val="none"/>
          </c:marker>
          <c:xVal>
            <c:numRef>
              <c:f>Лист6!$D$4:$D$123</c:f>
              <c:numCache>
                <c:formatCode>General</c:formatCode>
                <c:ptCount val="120"/>
                <c:pt idx="0">
                  <c:v>9.9500416527802921E-2</c:v>
                </c:pt>
                <c:pt idx="1">
                  <c:v>0.19601331556824841</c:v>
                </c:pt>
                <c:pt idx="2">
                  <c:v>0.28660094673768188</c:v>
                </c:pt>
                <c:pt idx="3">
                  <c:v>0.36842439760115497</c:v>
                </c:pt>
                <c:pt idx="4">
                  <c:v>0.43879128094518627</c:v>
                </c:pt>
                <c:pt idx="5">
                  <c:v>0.49520136894580774</c:v>
                </c:pt>
                <c:pt idx="6">
                  <c:v>0.53538953109914189</c:v>
                </c:pt>
                <c:pt idx="7">
                  <c:v>0.55736536747773158</c:v>
                </c:pt>
                <c:pt idx="8">
                  <c:v>0.55944897144359984</c:v>
                </c:pt>
                <c:pt idx="9">
                  <c:v>0.54030230586813832</c:v>
                </c:pt>
                <c:pt idx="10">
                  <c:v>0.49895573356813511</c:v>
                </c:pt>
                <c:pt idx="11">
                  <c:v>0.43482930537200987</c:v>
                </c:pt>
                <c:pt idx="12">
                  <c:v>0.34774847721196417</c:v>
                </c:pt>
                <c:pt idx="13">
                  <c:v>0.23795400006033782</c:v>
                </c:pt>
                <c:pt idx="14">
                  <c:v>0.1061058025015546</c:v>
                </c:pt>
                <c:pt idx="15">
                  <c:v>-4.6719235682062085E-2</c:v>
                </c:pt>
                <c:pt idx="16">
                  <c:v>-0.21903564030239253</c:v>
                </c:pt>
                <c:pt idx="17">
                  <c:v>-0.40896377044755688</c:v>
                </c:pt>
                <c:pt idx="18">
                  <c:v>-0.61425017704065632</c:v>
                </c:pt>
                <c:pt idx="19">
                  <c:v>-0.83229367309428626</c:v>
                </c:pt>
                <c:pt idx="20">
                  <c:v>-1.0601768196597021</c:v>
                </c:pt>
                <c:pt idx="21">
                  <c:v>-1.2947024579617621</c:v>
                </c:pt>
                <c:pt idx="22">
                  <c:v>-1.5324348489435953</c:v>
                </c:pt>
                <c:pt idx="23">
                  <c:v>-1.7697449172989856</c:v>
                </c:pt>
                <c:pt idx="24">
                  <c:v>-2.0028590388673342</c:v>
                </c:pt>
                <c:pt idx="25">
                  <c:v>-2.2279107587592724</c:v>
                </c:pt>
                <c:pt idx="26">
                  <c:v>-2.4409947834460652</c:v>
                </c:pt>
                <c:pt idx="27">
                  <c:v>-2.6382225538722426</c:v>
                </c:pt>
                <c:pt idx="28">
                  <c:v>-2.8157786789338068</c:v>
                </c:pt>
                <c:pt idx="29">
                  <c:v>-2.9699774898013382</c:v>
                </c:pt>
                <c:pt idx="30">
                  <c:v>-3.0973189658471671</c:v>
                </c:pt>
                <c:pt idx="31">
                  <c:v>-3.1945432825432101</c:v>
                </c:pt>
                <c:pt idx="32">
                  <c:v>-3.2586832406992552</c:v>
                </c:pt>
                <c:pt idx="33">
                  <c:v>-3.2871138547701757</c:v>
                </c:pt>
                <c:pt idx="34">
                  <c:v>-3.2775984055177871</c:v>
                </c:pt>
                <c:pt idx="35">
                  <c:v>-3.2283302988029434</c:v>
                </c:pt>
                <c:pt idx="36">
                  <c:v>-3.1379701173285097</c:v>
                </c:pt>
                <c:pt idx="37">
                  <c:v>-3.0056773052747827</c:v>
                </c:pt>
                <c:pt idx="38">
                  <c:v>-2.8311359863805468</c:v>
                </c:pt>
                <c:pt idx="39">
                  <c:v>-2.6145744834544478</c:v>
                </c:pt>
                <c:pt idx="40">
                  <c:v>-2.3567781807863981</c:v>
                </c:pt>
                <c:pt idx="41">
                  <c:v>-2.0590954496309375</c:v>
                </c:pt>
                <c:pt idx="42">
                  <c:v>-1.7234364399438944</c:v>
                </c:pt>
                <c:pt idx="43">
                  <c:v>-1.3522646279050452</c:v>
                </c:pt>
                <c:pt idx="44">
                  <c:v>-0.94858109743851005</c:v>
                </c:pt>
                <c:pt idx="45">
                  <c:v>-0.51590162390125238</c:v>
                </c:pt>
                <c:pt idx="46">
                  <c:v>-5.8226718275585627E-2</c:v>
                </c:pt>
                <c:pt idx="47">
                  <c:v>0.41999512050934268</c:v>
                </c:pt>
                <c:pt idx="48">
                  <c:v>0.91391061017062125</c:v>
                </c:pt>
                <c:pt idx="49">
                  <c:v>1.4183109273161321</c:v>
                </c:pt>
                <c:pt idx="50">
                  <c:v>1.927686487836199</c:v>
                </c:pt>
                <c:pt idx="51">
                  <c:v>2.4362866907619587</c:v>
                </c:pt>
                <c:pt idx="52">
                  <c:v>2.9381839817495519</c:v>
                </c:pt>
                <c:pt idx="53">
                  <c:v>3.4273415300902275</c:v>
                </c:pt>
                <c:pt idx="54">
                  <c:v>3.8976837586019393</c:v>
                </c:pt>
                <c:pt idx="55">
                  <c:v>4.3431689196573977</c:v>
                </c:pt>
                <c:pt idx="56">
                  <c:v>4.7578628735832105</c:v>
                </c:pt>
                <c:pt idx="57">
                  <c:v>5.1360131982596524</c:v>
                </c:pt>
                <c:pt idx="58">
                  <c:v>5.4721227413898124</c:v>
                </c:pt>
                <c:pt idx="59">
                  <c:v>5.7610217199022014</c:v>
                </c:pt>
                <c:pt idx="60">
                  <c:v>5.9979374744997651</c:v>
                </c:pt>
                <c:pt idx="61">
                  <c:v>6.1785610015439483</c:v>
                </c:pt>
                <c:pt idx="62">
                  <c:v>6.2991094092155153</c:v>
                </c:pt>
                <c:pt idx="63">
                  <c:v>6.3563834800524424</c:v>
                </c:pt>
                <c:pt idx="64">
                  <c:v>6.3478195672321407</c:v>
                </c:pt>
                <c:pt idx="65">
                  <c:v>6.2715351069262955</c:v>
                </c:pt>
                <c:pt idx="66">
                  <c:v>6.1263670931766434</c:v>
                </c:pt>
                <c:pt idx="67">
                  <c:v>5.9119029343788121</c:v>
                </c:pt>
                <c:pt idx="68">
                  <c:v>5.6285031908649623</c:v>
                </c:pt>
                <c:pt idx="69">
                  <c:v>5.2773157804031436</c:v>
                </c:pt>
                <c:pt idx="70">
                  <c:v>4.8602813317439262</c:v>
                </c:pt>
                <c:pt idx="71">
                  <c:v>4.3801294646322333</c:v>
                </c:pt>
                <c:pt idx="72">
                  <c:v>3.8403658768820685</c:v>
                </c:pt>
                <c:pt idx="73">
                  <c:v>3.2452502240504888</c:v>
                </c:pt>
                <c:pt idx="74">
                  <c:v>2.5997648837626941</c:v>
                </c:pt>
                <c:pt idx="75">
                  <c:v>1.9095748036251432</c:v>
                </c:pt>
                <c:pt idx="76">
                  <c:v>1.1809787376915561</c:v>
                </c:pt>
                <c:pt idx="77">
                  <c:v>0.42085228038866945</c:v>
                </c:pt>
                <c:pt idx="78">
                  <c:v>-0.36341679255234305</c:v>
                </c:pt>
                <c:pt idx="79">
                  <c:v>-1.1640002704689083</c:v>
                </c:pt>
                <c:pt idx="80">
                  <c:v>-1.9727076452599079</c:v>
                </c:pt>
                <c:pt idx="81">
                  <c:v>-2.7810698600674475</c:v>
                </c:pt>
                <c:pt idx="82">
                  <c:v>-3.5804278132561542</c:v>
                </c:pt>
                <c:pt idx="83">
                  <c:v>-4.3620246945801586</c:v>
                </c:pt>
                <c:pt idx="84">
                  <c:v>-5.1171011728209868</c:v>
                </c:pt>
                <c:pt idx="85">
                  <c:v>-5.8369924069521124</c:v>
                </c:pt>
                <c:pt idx="86">
                  <c:v>-6.5132258166973678</c:v>
                </c:pt>
                <c:pt idx="87">
                  <c:v>-7.1376185237425736</c:v>
                </c:pt>
                <c:pt idx="88">
                  <c:v>-7.7023733622458996</c:v>
                </c:pt>
                <c:pt idx="89">
                  <c:v>-8.2001723569620921</c:v>
                </c:pt>
                <c:pt idx="90">
                  <c:v>-8.624266579393117</c:v>
                </c:pt>
                <c:pt idx="91">
                  <c:v>-8.9685613169183043</c:v>
                </c:pt>
                <c:pt idx="92">
                  <c:v>-9.2276955267092227</c:v>
                </c:pt>
                <c:pt idx="93">
                  <c:v>-9.3971145951309527</c:v>
                </c:pt>
                <c:pt idx="94">
                  <c:v>-9.4731354838655957</c:v>
                </c:pt>
                <c:pt idx="95">
                  <c:v>-9.4530034156236393</c:v>
                </c:pt>
                <c:pt idx="96">
                  <c:v>-9.3349393343637228</c:v>
                </c:pt>
                <c:pt idx="97">
                  <c:v>-9.1181774666265429</c:v>
                </c:pt>
                <c:pt idx="98">
                  <c:v>-8.802992410991072</c:v>
                </c:pt>
                <c:pt idx="99">
                  <c:v>-8.3907152907645237</c:v>
                </c:pt>
                <c:pt idx="100">
                  <c:v>-7.8837386197087556</c:v>
                </c:pt>
                <c:pt idx="101">
                  <c:v>-7.2855096506774375</c:v>
                </c:pt>
                <c:pt idx="102">
                  <c:v>-6.6005121012284285</c:v>
                </c:pt>
                <c:pt idx="103">
                  <c:v>-5.8342362772431775</c:v>
                </c:pt>
                <c:pt idx="104">
                  <c:v>-4.993137743957921</c:v>
                </c:pt>
                <c:pt idx="105">
                  <c:v>-4.0845848221813776</c:v>
                </c:pt>
                <c:pt idx="106">
                  <c:v>-3.1167953144183964</c:v>
                </c:pt>
                <c:pt idx="107">
                  <c:v>-2.0987629897176161</c:v>
                </c:pt>
                <c:pt idx="108">
                  <c:v>-1.0401744759103622</c:v>
                </c:pt>
                <c:pt idx="109">
                  <c:v>4.8682677868558788E-2</c:v>
                </c:pt>
                <c:pt idx="110">
                  <c:v>1.1570198982092352</c:v>
                </c:pt>
                <c:pt idx="111">
                  <c:v>2.2736544747700043</c:v>
                </c:pt>
                <c:pt idx="112">
                  <c:v>3.3871223790302687</c:v>
                </c:pt>
                <c:pt idx="113">
                  <c:v>4.4857958763659385</c:v>
                </c:pt>
                <c:pt idx="114">
                  <c:v>5.5580047256595684</c:v>
                </c:pt>
                <c:pt idx="115">
                  <c:v>6.5921597053084895</c:v>
                </c:pt>
                <c:pt idx="116">
                  <c:v>7.5768771622503523</c:v>
                </c:pt>
                <c:pt idx="117">
                  <c:v>8.5011032520918981</c:v>
                </c:pt>
                <c:pt idx="118">
                  <c:v>9.3542365240783951</c:v>
                </c:pt>
                <c:pt idx="119">
                  <c:v>10.126247504789928</c:v>
                </c:pt>
              </c:numCache>
            </c:numRef>
          </c:xVal>
          <c:yVal>
            <c:numRef>
              <c:f>Лист6!$E$4:$E$123</c:f>
              <c:numCache>
                <c:formatCode>General</c:formatCode>
                <c:ptCount val="120"/>
                <c:pt idx="0">
                  <c:v>9.9833416646828224E-3</c:v>
                </c:pt>
                <c:pt idx="1">
                  <c:v>3.9733866159012254E-2</c:v>
                </c:pt>
                <c:pt idx="2">
                  <c:v>8.8656061998402369E-2</c:v>
                </c:pt>
                <c:pt idx="3">
                  <c:v>0.15576733692346087</c:v>
                </c:pt>
                <c:pt idx="4">
                  <c:v>0.23971276930210184</c:v>
                </c:pt>
                <c:pt idx="5">
                  <c:v>0.33878548403702197</c:v>
                </c:pt>
                <c:pt idx="6">
                  <c:v>0.4509523810663838</c:v>
                </c:pt>
                <c:pt idx="7">
                  <c:v>0.57388487271961863</c:v>
                </c:pt>
                <c:pt idx="8">
                  <c:v>0.70499421866473755</c:v>
                </c:pt>
                <c:pt idx="9">
                  <c:v>0.8414709848078965</c:v>
                </c:pt>
                <c:pt idx="10">
                  <c:v>0.98032809606757965</c:v>
                </c:pt>
                <c:pt idx="11">
                  <c:v>1.1184469031606721</c:v>
                </c:pt>
                <c:pt idx="12">
                  <c:v>1.2526256410423484</c:v>
                </c:pt>
                <c:pt idx="13">
                  <c:v>1.3796296219838442</c:v>
                </c:pt>
                <c:pt idx="14">
                  <c:v>1.4962424799060847</c:v>
                </c:pt>
                <c:pt idx="15">
                  <c:v>1.5993177648664121</c:v>
                </c:pt>
                <c:pt idx="16">
                  <c:v>1.6858301777691942</c:v>
                </c:pt>
                <c:pt idx="17">
                  <c:v>1.7529257355807513</c:v>
                </c:pt>
                <c:pt idx="18">
                  <c:v>1.7979701666060881</c:v>
                </c:pt>
                <c:pt idx="19">
                  <c:v>1.8185948536513634</c:v>
                </c:pt>
                <c:pt idx="20">
                  <c:v>1.8127396699626348</c:v>
                </c:pt>
                <c:pt idx="21">
                  <c:v>1.7786920884030979</c:v>
                </c:pt>
                <c:pt idx="22">
                  <c:v>1.7151219880064532</c:v>
                </c:pt>
                <c:pt idx="23">
                  <c:v>1.6211116333227622</c:v>
                </c:pt>
                <c:pt idx="24">
                  <c:v>1.4961803602598913</c:v>
                </c:pt>
                <c:pt idx="25">
                  <c:v>1.3403035667358107</c:v>
                </c:pt>
                <c:pt idx="26">
                  <c:v>1.1539256766313404</c:v>
                </c:pt>
                <c:pt idx="27">
                  <c:v>0.93796682043653423</c:v>
                </c:pt>
                <c:pt idx="28">
                  <c:v>0.69382305472054961</c:v>
                </c:pt>
                <c:pt idx="29">
                  <c:v>0.42336002417960283</c:v>
                </c:pt>
                <c:pt idx="30">
                  <c:v>0.12890005354320086</c:v>
                </c:pt>
                <c:pt idx="31">
                  <c:v>-0.18679725896825641</c:v>
                </c:pt>
                <c:pt idx="32">
                  <c:v>-0.52056079067271777</c:v>
                </c:pt>
                <c:pt idx="33">
                  <c:v>-0.86883974689122612</c:v>
                </c:pt>
                <c:pt idx="34">
                  <c:v>-1.2277412969136663</c:v>
                </c:pt>
                <c:pt idx="35">
                  <c:v>-1.5930735958614688</c:v>
                </c:pt>
                <c:pt idx="36">
                  <c:v>-1.9603937213614286</c:v>
                </c:pt>
                <c:pt idx="37">
                  <c:v>-2.3250599855823317</c:v>
                </c:pt>
                <c:pt idx="38">
                  <c:v>-2.6822880208174982</c:v>
                </c:pt>
                <c:pt idx="39">
                  <c:v>-3.0272099812317141</c:v>
                </c:pt>
                <c:pt idx="40">
                  <c:v>-3.354936155364082</c:v>
                </c:pt>
                <c:pt idx="41">
                  <c:v>-3.6606182441370758</c:v>
                </c:pt>
                <c:pt idx="42">
                  <c:v>-3.9395135280226592</c:v>
                </c:pt>
                <c:pt idx="43">
                  <c:v>-4.1870491251138819</c:v>
                </c:pt>
                <c:pt idx="44">
                  <c:v>-4.3988855294929241</c:v>
                </c:pt>
                <c:pt idx="45">
                  <c:v>-4.5709786167139361</c:v>
                </c:pt>
                <c:pt idx="46">
                  <c:v>-4.6996393105512739</c:v>
                </c:pt>
                <c:pt idx="47">
                  <c:v>-4.7815901224120472</c:v>
                </c:pt>
                <c:pt idx="48">
                  <c:v>-4.8140178018592179</c:v>
                </c:pt>
                <c:pt idx="49">
                  <c:v>-4.7946213733156915</c:v>
                </c:pt>
                <c:pt idx="50">
                  <c:v>-4.7216548798714255</c:v>
                </c:pt>
                <c:pt idx="51">
                  <c:v>-4.5939642097447955</c:v>
                </c:pt>
                <c:pt idx="52">
                  <c:v>-4.4110174437866814</c:v>
                </c:pt>
                <c:pt idx="53">
                  <c:v>-4.1729282328023309</c:v>
                </c:pt>
                <c:pt idx="54">
                  <c:v>-3.8804717906371602</c:v>
                </c:pt>
                <c:pt idx="55">
                  <c:v>-3.5350931720850007</c:v>
                </c:pt>
                <c:pt idx="56">
                  <c:v>-3.1389075928065404</c:v>
                </c:pt>
                <c:pt idx="57">
                  <c:v>-2.6946926405997926</c:v>
                </c:pt>
                <c:pt idx="58">
                  <c:v>-2.2058723224983932</c:v>
                </c:pt>
                <c:pt idx="59">
                  <c:v>-1.6764929891935585</c:v>
                </c:pt>
                <c:pt idx="60">
                  <c:v>-1.1111912760597824</c:v>
                </c:pt>
                <c:pt idx="61">
                  <c:v>-0.51515429746847941</c:v>
                </c:pt>
                <c:pt idx="62">
                  <c:v>0.10592757305140336</c:v>
                </c:pt>
                <c:pt idx="63">
                  <c:v>0.74591491104316054</c:v>
                </c:pt>
                <c:pt idx="64">
                  <c:v>1.3982799225708042</c:v>
                </c:pt>
                <c:pt idx="65">
                  <c:v>2.0561729991882829</c:v>
                </c:pt>
                <c:pt idx="66">
                  <c:v>2.7124944681312089</c:v>
                </c:pt>
                <c:pt idx="67">
                  <c:v>3.3599707877425402</c:v>
                </c:pt>
                <c:pt idx="68">
                  <c:v>3.9912343742785787</c:v>
                </c:pt>
                <c:pt idx="69">
                  <c:v>4.5989061910315234</c:v>
                </c:pt>
                <c:pt idx="70">
                  <c:v>5.175680184893733</c:v>
                </c:pt>
                <c:pt idx="71">
                  <c:v>5.7144086197138995</c:v>
                </c:pt>
                <c:pt idx="72">
                  <c:v>6.2081873305885145</c:v>
                </c:pt>
                <c:pt idx="73">
                  <c:v>6.65043990900603</c:v>
                </c:pt>
                <c:pt idx="74">
                  <c:v>7.0349998258105417</c:v>
                </c:pt>
                <c:pt idx="75">
                  <c:v>7.3561895074392831</c:v>
                </c:pt>
                <c:pt idx="76">
                  <c:v>7.6088954008529015</c:v>
                </c:pt>
                <c:pt idx="77">
                  <c:v>7.7886380939219331</c:v>
                </c:pt>
                <c:pt idx="78">
                  <c:v>7.8916366005341994</c:v>
                </c:pt>
                <c:pt idx="79">
                  <c:v>7.9148659729870445</c:v>
                </c:pt>
                <c:pt idx="80">
                  <c:v>7.8561074678451881</c:v>
                </c:pt>
                <c:pt idx="81">
                  <c:v>7.7139905647741394</c:v>
                </c:pt>
                <c:pt idx="82">
                  <c:v>7.4880262201772352</c:v>
                </c:pt>
                <c:pt idx="83">
                  <c:v>7.1786308279415545</c:v>
                </c:pt>
                <c:pt idx="84">
                  <c:v>6.7871404572996674</c:v>
                </c:pt>
                <c:pt idx="85">
                  <c:v>6.3158150417173635</c:v>
                </c:pt>
                <c:pt idx="86">
                  <c:v>5.7678323017149946</c:v>
                </c:pt>
                <c:pt idx="87">
                  <c:v>5.1472712974474915</c:v>
                </c:pt>
                <c:pt idx="88">
                  <c:v>4.4590856224751736</c:v>
                </c:pt>
                <c:pt idx="89">
                  <c:v>3.7090663671758093</c:v>
                </c:pt>
                <c:pt idx="90">
                  <c:v>2.9037950973791045</c:v>
                </c:pt>
                <c:pt idx="91">
                  <c:v>2.0505872097222801</c:v>
                </c:pt>
                <c:pt idx="92">
                  <c:v>1.1574261386156739</c:v>
                </c:pt>
                <c:pt idx="93">
                  <c:v>0.23288899926156301</c:v>
                </c:pt>
                <c:pt idx="94">
                  <c:v>-0.71393564438719004</c:v>
                </c:pt>
                <c:pt idx="95">
                  <c:v>-1.6735370997406045</c:v>
                </c:pt>
                <c:pt idx="96">
                  <c:v>-2.6360780761861387</c:v>
                </c:pt>
                <c:pt idx="97">
                  <c:v>-3.591495466668893</c:v>
                </c:pt>
                <c:pt idx="98">
                  <c:v>-4.5296053483756795</c:v>
                </c:pt>
                <c:pt idx="99">
                  <c:v>-5.4402111088937071</c:v>
                </c:pt>
                <c:pt idx="100">
                  <c:v>-6.3132135538181089</c:v>
                </c:pt>
                <c:pt idx="101">
                  <c:v>-7.1387218134541417</c:v>
                </c:pt>
                <c:pt idx="102">
                  <c:v>-7.9071638405649001</c:v>
                </c:pt>
                <c:pt idx="103">
                  <c:v>-8.6093952784907994</c:v>
                </c:pt>
                <c:pt idx="104">
                  <c:v>-9.2368054797025199</c:v>
                </c:pt>
                <c:pt idx="105">
                  <c:v>-9.7814194690957486</c:v>
                </c:pt>
                <c:pt idx="106">
                  <c:v>-10.23599467409101</c:v>
                </c:pt>
                <c:pt idx="107">
                  <c:v>-10.594111284718098</c:v>
                </c:pt>
                <c:pt idx="108">
                  <c:v>-10.850255161039515</c:v>
                </c:pt>
                <c:pt idx="109">
                  <c:v>-10.999892272057762</c:v>
                </c:pt>
                <c:pt idx="110">
                  <c:v>-11.039533729064299</c:v>
                </c:pt>
                <c:pt idx="111">
                  <c:v>-10.966790566494756</c:v>
                </c:pt>
                <c:pt idx="112">
                  <c:v>-10.780417523893606</c:v>
                </c:pt>
                <c:pt idx="113">
                  <c:v>-10.480345192577303</c:v>
                </c:pt>
                <c:pt idx="114">
                  <c:v>-10.067700008916947</c:v>
                </c:pt>
                <c:pt idx="115">
                  <c:v>-9.5448117016369896</c:v>
                </c:pt>
                <c:pt idx="116">
                  <c:v>-8.9152079318526898</c:v>
                </c:pt>
                <c:pt idx="117">
                  <c:v>-8.1835960003700468</c:v>
                </c:pt>
                <c:pt idx="118">
                  <c:v>-7.3558316356206959</c:v>
                </c:pt>
                <c:pt idx="119">
                  <c:v>-6.43887501600521</c:v>
                </c:pt>
              </c:numCache>
            </c:numRef>
          </c:yVal>
          <c:smooth val="1"/>
        </c:ser>
        <c:axId val="210627200"/>
        <c:axId val="210567552"/>
      </c:scatterChart>
      <c:valAx>
        <c:axId val="210627200"/>
        <c:scaling>
          <c:orientation val="minMax"/>
        </c:scaling>
        <c:axPos val="b"/>
        <c:numFmt formatCode="General" sourceLinked="1"/>
        <c:tickLblPos val="nextTo"/>
        <c:crossAx val="210567552"/>
        <c:crosses val="autoZero"/>
        <c:crossBetween val="midCat"/>
      </c:valAx>
      <c:valAx>
        <c:axId val="210567552"/>
        <c:scaling>
          <c:orientation val="minMax"/>
        </c:scaling>
        <c:axPos val="l"/>
        <c:majorGridlines/>
        <c:numFmt formatCode="General" sourceLinked="1"/>
        <c:tickLblPos val="nextTo"/>
        <c:crossAx val="210627200"/>
        <c:crosses val="autoZero"/>
        <c:crossBetween val="midCat"/>
      </c:valAx>
    </c:plotArea>
    <c:plotVisOnly val="1"/>
  </c:chart>
  <c:externalData r:id="rId1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717</Words>
  <Characters>4092</Characters>
  <Application>Microsoft Office Word</Application>
  <DocSecurity>0</DocSecurity>
  <Lines>34</Lines>
  <Paragraphs>9</Paragraphs>
  <ScaleCrop>false</ScaleCrop>
  <Company/>
  <LinksUpToDate>false</LinksUpToDate>
  <CharactersWithSpaces>48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ама</dc:creator>
  <cp:lastModifiedBy>мама</cp:lastModifiedBy>
  <cp:revision>1</cp:revision>
  <dcterms:created xsi:type="dcterms:W3CDTF">2014-12-10T17:05:00Z</dcterms:created>
  <dcterms:modified xsi:type="dcterms:W3CDTF">2014-12-10T17:07:00Z</dcterms:modified>
</cp:coreProperties>
</file>